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F2C9F3" w14:textId="232C240C" w:rsidR="002324CE" w:rsidRDefault="002324CE" w:rsidP="002324CE">
      <w:pPr>
        <w:spacing w:line="276" w:lineRule="auto"/>
        <w:ind w:left="0" w:firstLine="0"/>
        <w:jc w:val="center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2324CE">
        <w:rPr>
          <w:rFonts w:ascii="Times New Roman" w:hAnsi="Times New Roman" w:cs="Times New Roman"/>
          <w:b/>
          <w:bCs/>
          <w:color w:val="000000" w:themeColor="text1"/>
          <w:sz w:val="40"/>
          <w:szCs w:val="40"/>
        </w:rPr>
        <w:t>Supplementary</w:t>
      </w:r>
    </w:p>
    <w:p w14:paraId="7C47E997" w14:textId="77777777" w:rsidR="002324CE" w:rsidRDefault="002324CE" w:rsidP="009C4892">
      <w:pPr>
        <w:spacing w:line="276" w:lineRule="auto"/>
        <w:ind w:left="0" w:firstLine="0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47AFA3E2" w14:textId="75C0B0B4" w:rsidR="00BB6D7A" w:rsidRPr="008309A1" w:rsidRDefault="002324CE" w:rsidP="009C4892">
      <w:pPr>
        <w:spacing w:line="276" w:lineRule="auto"/>
        <w:ind w:left="0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24CE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Table S1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BB6D7A" w:rsidRPr="008309A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BB6D7A" w:rsidRPr="008309A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-(3-nitrobenzoiloksimetil)-5-fluorourasil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derivatives structure</w:t>
      </w:r>
    </w:p>
    <w:tbl>
      <w:tblPr>
        <w:tblStyle w:val="TableGrid"/>
        <w:tblW w:w="8080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70"/>
        <w:gridCol w:w="3116"/>
        <w:gridCol w:w="2410"/>
        <w:gridCol w:w="1984"/>
      </w:tblGrid>
      <w:tr w:rsidR="00BB6D7A" w:rsidRPr="008309A1" w14:paraId="30570778" w14:textId="77777777" w:rsidTr="008C349E">
        <w:tc>
          <w:tcPr>
            <w:tcW w:w="57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82EED25" w14:textId="77777777" w:rsidR="00BB6D7A" w:rsidRPr="00B80C79" w:rsidRDefault="00BB6D7A" w:rsidP="008C349E">
            <w:pPr>
              <w:ind w:left="0" w:firstLine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B80C7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No.</w:t>
            </w:r>
          </w:p>
        </w:tc>
        <w:tc>
          <w:tcPr>
            <w:tcW w:w="3116" w:type="dxa"/>
            <w:tcBorders>
              <w:top w:val="single" w:sz="4" w:space="0" w:color="auto"/>
              <w:bottom w:val="single" w:sz="4" w:space="0" w:color="auto"/>
            </w:tcBorders>
          </w:tcPr>
          <w:p w14:paraId="7B4C6853" w14:textId="325BD693" w:rsidR="00BB6D7A" w:rsidRPr="00B80C79" w:rsidRDefault="006B6F46" w:rsidP="008C349E">
            <w:pPr>
              <w:ind w:left="0" w:firstLine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IUPAC Name</w:t>
            </w: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D4B27B9" w14:textId="45ADE89A" w:rsidR="00BB6D7A" w:rsidRPr="00B80C79" w:rsidRDefault="00BB6D7A" w:rsidP="008C349E">
            <w:pPr>
              <w:ind w:left="0" w:firstLine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B80C7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D</w:t>
            </w:r>
            <w:r w:rsidR="006B6F46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structure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</w:tcPr>
          <w:p w14:paraId="073FA985" w14:textId="7B66C46A" w:rsidR="00BB6D7A" w:rsidRPr="00B80C79" w:rsidRDefault="00BB6D7A" w:rsidP="008C349E">
            <w:pPr>
              <w:ind w:left="0" w:firstLine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B80C7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D</w:t>
            </w:r>
            <w:r w:rsidR="006B6F46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</w:t>
            </w:r>
            <w:r w:rsidR="006B6F46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structure</w:t>
            </w:r>
          </w:p>
        </w:tc>
      </w:tr>
      <w:tr w:rsidR="00BB6D7A" w:rsidRPr="008309A1" w14:paraId="0EFAC7EB" w14:textId="77777777" w:rsidTr="008C349E">
        <w:tc>
          <w:tcPr>
            <w:tcW w:w="570" w:type="dxa"/>
            <w:tcBorders>
              <w:top w:val="single" w:sz="4" w:space="0" w:color="auto"/>
              <w:bottom w:val="single" w:sz="4" w:space="0" w:color="000000" w:themeColor="text1"/>
            </w:tcBorders>
          </w:tcPr>
          <w:p w14:paraId="15C64A42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116" w:type="dxa"/>
            <w:tcBorders>
              <w:top w:val="single" w:sz="4" w:space="0" w:color="auto"/>
              <w:bottom w:val="single" w:sz="4" w:space="0" w:color="000000" w:themeColor="text1"/>
            </w:tcBorders>
          </w:tcPr>
          <w:p w14:paraId="731B7A46" w14:textId="77777777" w:rsidR="00BB6D7A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002EC765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-(3-nitrobenzoiloksimetil)-5-fluorourasil</w:t>
            </w:r>
          </w:p>
          <w:p w14:paraId="1DA419D4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NB5FU)</w:t>
            </w: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000000" w:themeColor="text1"/>
            </w:tcBorders>
          </w:tcPr>
          <w:p w14:paraId="3B7F8CF8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274FDBBD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716" w:dyaOrig="1387" w14:anchorId="67695D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0.85pt;height:52.05pt" o:ole="">
                  <v:imagedata r:id="rId8" o:title=""/>
                </v:shape>
                <o:OLEObject Type="Embed" ProgID="ChemDraw.Document.6.0" ShapeID="_x0000_i1025" DrawAspect="Content" ObjectID="_1710444591" r:id="rId9"/>
              </w:objec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000000" w:themeColor="text1"/>
            </w:tcBorders>
          </w:tcPr>
          <w:p w14:paraId="3DADACBD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</w:p>
          <w:p w14:paraId="4AC8A8A6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5038B296" wp14:editId="2A2815EF">
                  <wp:extent cx="982127" cy="87187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uji.pn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0385" cy="879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2721548E" w14:textId="77777777" w:rsidTr="008C349E">
        <w:trPr>
          <w:trHeight w:val="1232"/>
        </w:trPr>
        <w:tc>
          <w:tcPr>
            <w:tcW w:w="570" w:type="dxa"/>
            <w:tcBorders>
              <w:top w:val="single" w:sz="4" w:space="0" w:color="000000" w:themeColor="text1"/>
            </w:tcBorders>
          </w:tcPr>
          <w:p w14:paraId="45D42D28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3116" w:type="dxa"/>
            <w:tcBorders>
              <w:top w:val="single" w:sz="4" w:space="0" w:color="000000" w:themeColor="text1"/>
            </w:tcBorders>
          </w:tcPr>
          <w:p w14:paraId="77D52681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E)-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3-nitro-4-(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phenyldiazen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benzoate</w:t>
            </w:r>
          </w:p>
          <w:p w14:paraId="47330DF0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NB5FU1)</w:t>
            </w:r>
          </w:p>
          <w:p w14:paraId="0CAA7965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  <w:tcBorders>
              <w:top w:val="single" w:sz="4" w:space="0" w:color="000000" w:themeColor="text1"/>
            </w:tcBorders>
          </w:tcPr>
          <w:p w14:paraId="02FFDCEE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2CCB43A5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3645" w:dyaOrig="1570" w14:anchorId="5EDE4BD0">
                <v:shape id="_x0000_i1026" type="#_x0000_t75" style="width:109.45pt;height:45.25pt" o:ole="">
                  <v:imagedata r:id="rId11" o:title=""/>
                </v:shape>
                <o:OLEObject Type="Embed" ProgID="ChemDraw.Document.6.0" ShapeID="_x0000_i1026" DrawAspect="Content" ObjectID="_1710444592" r:id="rId12"/>
              </w:object>
            </w:r>
          </w:p>
        </w:tc>
        <w:tc>
          <w:tcPr>
            <w:tcW w:w="1984" w:type="dxa"/>
            <w:tcBorders>
              <w:top w:val="single" w:sz="4" w:space="0" w:color="000000" w:themeColor="text1"/>
            </w:tcBorders>
          </w:tcPr>
          <w:p w14:paraId="0CEED8BA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</w:p>
          <w:p w14:paraId="41FD2280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110F4A2D" wp14:editId="129D4B23">
                  <wp:extent cx="1084337" cy="87151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1.jpg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084337" cy="8715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1B9C3A3E" w14:textId="77777777" w:rsidTr="008C349E">
        <w:tc>
          <w:tcPr>
            <w:tcW w:w="570" w:type="dxa"/>
          </w:tcPr>
          <w:p w14:paraId="44B58D13" w14:textId="77777777" w:rsidR="00BB6D7A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03F1E24E" w14:textId="77777777" w:rsidR="00BB6D7A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718379FD" w14:textId="77777777" w:rsidR="00BB6D7A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5BEBCCD4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3116" w:type="dxa"/>
          </w:tcPr>
          <w:p w14:paraId="001DCCD7" w14:textId="77777777" w:rsidR="00BB6D7A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12481632" w14:textId="77777777" w:rsidR="00BB6D7A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72883795" w14:textId="77777777" w:rsidR="00BB6D7A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6EC938E8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E)-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3-nitro-4-(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phenyldiazen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benzoate</w:t>
            </w:r>
          </w:p>
          <w:p w14:paraId="38991059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NB5FU2)</w:t>
            </w:r>
          </w:p>
          <w:p w14:paraId="6314E7BE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340B53D1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319B5311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3008" w:dyaOrig="1570" w14:anchorId="37582654">
                <v:shape id="_x0000_i1027" type="#_x0000_t75" style="width:99.1pt;height:50.25pt" o:ole="">
                  <v:imagedata r:id="rId14" o:title=""/>
                </v:shape>
                <o:OLEObject Type="Embed" ProgID="ChemDraw.Document.6.0" ShapeID="_x0000_i1027" DrawAspect="Content" ObjectID="_1710444593" r:id="rId15"/>
              </w:object>
            </w:r>
          </w:p>
        </w:tc>
        <w:tc>
          <w:tcPr>
            <w:tcW w:w="1984" w:type="dxa"/>
          </w:tcPr>
          <w:p w14:paraId="2ECE7A5C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</w:p>
          <w:p w14:paraId="4238E454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4BC32939" wp14:editId="19115F34">
                  <wp:extent cx="1122680" cy="91059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2.jpg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105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3C2E932A" w14:textId="77777777" w:rsidTr="008C349E">
        <w:tc>
          <w:tcPr>
            <w:tcW w:w="570" w:type="dxa"/>
          </w:tcPr>
          <w:p w14:paraId="53731A30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01C09016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3116" w:type="dxa"/>
          </w:tcPr>
          <w:p w14:paraId="53645E01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4C77272E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1226DFE3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4-(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dimethylamino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-3-nitrobenzoate (NB5FU3)</w:t>
            </w:r>
          </w:p>
          <w:p w14:paraId="7867C893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4086A9B0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09288933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897" w:dyaOrig="1570" w14:anchorId="4A7E0C28">
                <v:shape id="_x0000_i1028" type="#_x0000_t75" style="width:100.85pt;height:58.1pt" o:ole="">
                  <v:imagedata r:id="rId17" o:title=""/>
                </v:shape>
                <o:OLEObject Type="Embed" ProgID="ChemDraw.Document.6.0" ShapeID="_x0000_i1028" DrawAspect="Content" ObjectID="_1710444594" r:id="rId18"/>
              </w:object>
            </w:r>
          </w:p>
        </w:tc>
        <w:tc>
          <w:tcPr>
            <w:tcW w:w="1984" w:type="dxa"/>
          </w:tcPr>
          <w:p w14:paraId="73242F35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</w:p>
          <w:p w14:paraId="4E34019C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60A53232" wp14:editId="3C8395EF">
                  <wp:extent cx="1122680" cy="99695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3.png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6AE8C411" w14:textId="77777777" w:rsidTr="008C349E">
        <w:tc>
          <w:tcPr>
            <w:tcW w:w="570" w:type="dxa"/>
          </w:tcPr>
          <w:p w14:paraId="61D095C3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1A0E3C13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3116" w:type="dxa"/>
          </w:tcPr>
          <w:p w14:paraId="2F235D66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2-(chloromethyl)-5-nitrobenzoate (NB5FU4)</w:t>
            </w:r>
          </w:p>
          <w:p w14:paraId="7AC2EA3E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22A144B6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1FD5BB15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3021" w:dyaOrig="1387" w14:anchorId="1F1BCFA3">
                <v:shape id="_x0000_i1029" type="#_x0000_t75" style="width:99.1pt;height:52.05pt" o:ole="">
                  <v:imagedata r:id="rId20" o:title=""/>
                </v:shape>
                <o:OLEObject Type="Embed" ProgID="ChemDraw.Document.6.0" ShapeID="_x0000_i1029" DrawAspect="Content" ObjectID="_1710444595" r:id="rId21"/>
              </w:object>
            </w:r>
          </w:p>
        </w:tc>
        <w:tc>
          <w:tcPr>
            <w:tcW w:w="1984" w:type="dxa"/>
          </w:tcPr>
          <w:p w14:paraId="6576DA9C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1BAD858A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id-ID" w:eastAsia="id-ID"/>
              </w:rPr>
              <w:drawing>
                <wp:inline distT="0" distB="0" distL="0" distR="0" wp14:anchorId="08F96394" wp14:editId="626DE38E">
                  <wp:extent cx="1122680" cy="1264285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4.png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12642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6D5AE27C" w14:textId="77777777" w:rsidTr="008C349E">
        <w:tc>
          <w:tcPr>
            <w:tcW w:w="570" w:type="dxa"/>
          </w:tcPr>
          <w:p w14:paraId="7EB69E35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5</w:t>
            </w:r>
          </w:p>
        </w:tc>
        <w:tc>
          <w:tcPr>
            <w:tcW w:w="3116" w:type="dxa"/>
          </w:tcPr>
          <w:p w14:paraId="3EE055F5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3-nitro-5-(trifluoromethyl)benzoate</w:t>
            </w:r>
          </w:p>
          <w:p w14:paraId="3F4E77D6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NB5FU5)</w:t>
            </w:r>
          </w:p>
          <w:p w14:paraId="405832CB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12A17EB9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5887450A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920" w:dyaOrig="1570" w14:anchorId="2CBFA0AB">
                <v:shape id="_x0000_i1030" type="#_x0000_t75" style="width:98.75pt;height:58.1pt" o:ole="">
                  <v:imagedata r:id="rId23" o:title=""/>
                </v:shape>
                <o:OLEObject Type="Embed" ProgID="ChemDraw.Document.6.0" ShapeID="_x0000_i1030" DrawAspect="Content" ObjectID="_1710444596" r:id="rId24"/>
              </w:object>
            </w:r>
          </w:p>
        </w:tc>
        <w:tc>
          <w:tcPr>
            <w:tcW w:w="1984" w:type="dxa"/>
          </w:tcPr>
          <w:p w14:paraId="5870758F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4E83910B" wp14:editId="2860336E">
                  <wp:extent cx="1122680" cy="99695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5.png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55351052" w14:textId="77777777" w:rsidTr="008C349E">
        <w:tc>
          <w:tcPr>
            <w:tcW w:w="570" w:type="dxa"/>
          </w:tcPr>
          <w:p w14:paraId="52AFB2B2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3116" w:type="dxa"/>
          </w:tcPr>
          <w:p w14:paraId="3967360C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3-acetoxy-5-nitrobenzoate (NB5FU6)</w:t>
            </w:r>
          </w:p>
        </w:tc>
        <w:tc>
          <w:tcPr>
            <w:tcW w:w="2410" w:type="dxa"/>
          </w:tcPr>
          <w:p w14:paraId="47914CF7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2C427B12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3145" w:dyaOrig="1570" w14:anchorId="0DA1D409">
                <v:shape id="_x0000_i1031" type="#_x0000_t75" style="width:109.45pt;height:50.25pt" o:ole="">
                  <v:imagedata r:id="rId26" o:title=""/>
                </v:shape>
                <o:OLEObject Type="Embed" ProgID="ChemDraw.Document.6.0" ShapeID="_x0000_i1031" DrawAspect="Content" ObjectID="_1710444597" r:id="rId27"/>
              </w:object>
            </w:r>
          </w:p>
        </w:tc>
        <w:tc>
          <w:tcPr>
            <w:tcW w:w="1984" w:type="dxa"/>
          </w:tcPr>
          <w:p w14:paraId="0D782521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14502547" wp14:editId="61B2DD9F">
                  <wp:extent cx="1122680" cy="99695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6.png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36BCAD68" w14:textId="77777777" w:rsidTr="008C349E">
        <w:tc>
          <w:tcPr>
            <w:tcW w:w="570" w:type="dxa"/>
          </w:tcPr>
          <w:p w14:paraId="6FBFEF81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3116" w:type="dxa"/>
          </w:tcPr>
          <w:p w14:paraId="31542046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4-(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ethylthio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-3-nitrobenzoate (NB5FU7)</w:t>
            </w:r>
          </w:p>
        </w:tc>
        <w:tc>
          <w:tcPr>
            <w:tcW w:w="2410" w:type="dxa"/>
          </w:tcPr>
          <w:p w14:paraId="0366F360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1F936A77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896" w:dyaOrig="1570" w14:anchorId="25ED0BE2">
                <v:shape id="_x0000_i1032" type="#_x0000_t75" style="width:100.85pt;height:58.1pt" o:ole="">
                  <v:imagedata r:id="rId29" o:title=""/>
                </v:shape>
                <o:OLEObject Type="Embed" ProgID="ChemDraw.Document.6.0" ShapeID="_x0000_i1032" DrawAspect="Content" ObjectID="_1710444598" r:id="rId30"/>
              </w:object>
            </w:r>
          </w:p>
        </w:tc>
        <w:tc>
          <w:tcPr>
            <w:tcW w:w="1984" w:type="dxa"/>
          </w:tcPr>
          <w:p w14:paraId="756820BB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id-ID" w:eastAsia="id-ID"/>
              </w:rPr>
              <w:drawing>
                <wp:inline distT="0" distB="0" distL="0" distR="0" wp14:anchorId="11ED9EE4" wp14:editId="63F556BC">
                  <wp:extent cx="1122680" cy="99695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7.png"/>
                          <pic:cNvPicPr/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468B8EE3" w14:textId="77777777" w:rsidTr="008C349E">
        <w:tc>
          <w:tcPr>
            <w:tcW w:w="570" w:type="dxa"/>
          </w:tcPr>
          <w:p w14:paraId="7F5531D7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3116" w:type="dxa"/>
          </w:tcPr>
          <w:p w14:paraId="0265F4C1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3-nitro-2-(trifluoromethyl)benzoate</w:t>
            </w:r>
          </w:p>
          <w:p w14:paraId="1C6B361B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NB5FU8)</w:t>
            </w:r>
          </w:p>
          <w:p w14:paraId="580760CF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2E19BC1E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2C52995A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3022" w:dyaOrig="1265" w14:anchorId="560D5631">
                <v:shape id="_x0000_i1033" type="#_x0000_t75" style="width:109.45pt;height:45.25pt" o:ole="">
                  <v:imagedata r:id="rId32" o:title=""/>
                </v:shape>
                <o:OLEObject Type="Embed" ProgID="ChemDraw.Document.6.0" ShapeID="_x0000_i1033" DrawAspect="Content" ObjectID="_1710444599" r:id="rId33"/>
              </w:object>
            </w:r>
          </w:p>
        </w:tc>
        <w:tc>
          <w:tcPr>
            <w:tcW w:w="1984" w:type="dxa"/>
          </w:tcPr>
          <w:p w14:paraId="77D1CBFD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58B08538" wp14:editId="06F39302">
                  <wp:extent cx="1122680" cy="99695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8.png"/>
                          <pic:cNvPicPr/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734BB7C0" w14:textId="77777777" w:rsidTr="008C349E">
        <w:tc>
          <w:tcPr>
            <w:tcW w:w="570" w:type="dxa"/>
          </w:tcPr>
          <w:p w14:paraId="72F57C8B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3116" w:type="dxa"/>
          </w:tcPr>
          <w:p w14:paraId="4EB7D7C8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3-nitro-5-(trifluoromethoxy)benzoate</w:t>
            </w:r>
          </w:p>
          <w:p w14:paraId="7DDDF416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NB5FU9)</w:t>
            </w:r>
          </w:p>
          <w:p w14:paraId="46E9E76E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16602F1F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02FC68AB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3072" w:dyaOrig="1570" w14:anchorId="495B6926">
                <v:shape id="_x0000_i1034" type="#_x0000_t75" style="width:99.1pt;height:50.25pt" o:ole="">
                  <v:imagedata r:id="rId35" o:title=""/>
                </v:shape>
                <o:OLEObject Type="Embed" ProgID="ChemDraw.Document.6.0" ShapeID="_x0000_i1034" DrawAspect="Content" ObjectID="_1710444600" r:id="rId36"/>
              </w:object>
            </w:r>
          </w:p>
        </w:tc>
        <w:tc>
          <w:tcPr>
            <w:tcW w:w="1984" w:type="dxa"/>
          </w:tcPr>
          <w:p w14:paraId="284828A3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id-ID" w:eastAsia="id-ID"/>
              </w:rPr>
              <w:drawing>
                <wp:inline distT="0" distB="0" distL="0" distR="0" wp14:anchorId="52DDC433" wp14:editId="20BCB9DD">
                  <wp:extent cx="1122680" cy="99695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9.png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766480CE" w14:textId="77777777" w:rsidTr="008C349E">
        <w:tc>
          <w:tcPr>
            <w:tcW w:w="570" w:type="dxa"/>
          </w:tcPr>
          <w:p w14:paraId="3AD53CFB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</w:t>
            </w:r>
          </w:p>
        </w:tc>
        <w:tc>
          <w:tcPr>
            <w:tcW w:w="3116" w:type="dxa"/>
          </w:tcPr>
          <w:p w14:paraId="21914952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3-nitro-4-(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rifluoromethylthio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benzoate</w:t>
            </w:r>
          </w:p>
          <w:p w14:paraId="5DB683FD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NB5FU10)</w:t>
            </w:r>
          </w:p>
          <w:p w14:paraId="3DF25967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155C8BC1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1A6A1B98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3170" w:dyaOrig="1570" w14:anchorId="033304E4">
                <v:shape id="_x0000_i1035" type="#_x0000_t75" style="width:98.75pt;height:50.25pt" o:ole="">
                  <v:imagedata r:id="rId38" o:title=""/>
                </v:shape>
                <o:OLEObject Type="Embed" ProgID="ChemDraw.Document.6.0" ShapeID="_x0000_i1035" DrawAspect="Content" ObjectID="_1710444601" r:id="rId39"/>
              </w:object>
            </w:r>
          </w:p>
        </w:tc>
        <w:tc>
          <w:tcPr>
            <w:tcW w:w="1984" w:type="dxa"/>
          </w:tcPr>
          <w:p w14:paraId="73B15DB3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id-ID" w:eastAsia="id-ID"/>
              </w:rPr>
              <w:drawing>
                <wp:inline distT="0" distB="0" distL="0" distR="0" wp14:anchorId="574F5BBE" wp14:editId="1A7F7BB8">
                  <wp:extent cx="1122680" cy="99695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10.png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5EDC3660" w14:textId="77777777" w:rsidTr="008C349E">
        <w:tc>
          <w:tcPr>
            <w:tcW w:w="570" w:type="dxa"/>
          </w:tcPr>
          <w:p w14:paraId="08AE4484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1</w:t>
            </w:r>
          </w:p>
        </w:tc>
        <w:tc>
          <w:tcPr>
            <w:tcW w:w="3116" w:type="dxa"/>
          </w:tcPr>
          <w:p w14:paraId="2087422A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3-nitro-4-(trifluoromethoxy)benzoate</w:t>
            </w:r>
          </w:p>
          <w:p w14:paraId="0002004E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NB5FU11)</w:t>
            </w:r>
          </w:p>
          <w:p w14:paraId="67D268E8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0E0F6B72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0099A99E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3169" w:dyaOrig="1570" w14:anchorId="27B9F758">
                <v:shape id="_x0000_i1036" type="#_x0000_t75" style="width:98.75pt;height:50.25pt" o:ole="">
                  <v:imagedata r:id="rId41" o:title=""/>
                </v:shape>
                <o:OLEObject Type="Embed" ProgID="ChemDraw.Document.6.0" ShapeID="_x0000_i1036" DrawAspect="Content" ObjectID="_1710444602" r:id="rId42"/>
              </w:object>
            </w:r>
          </w:p>
        </w:tc>
        <w:tc>
          <w:tcPr>
            <w:tcW w:w="1984" w:type="dxa"/>
          </w:tcPr>
          <w:p w14:paraId="220CC487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id-ID" w:eastAsia="id-ID"/>
              </w:rPr>
              <w:drawing>
                <wp:inline distT="0" distB="0" distL="0" distR="0" wp14:anchorId="2452B8F9" wp14:editId="148EDF4F">
                  <wp:extent cx="1122680" cy="99695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11.png"/>
                          <pic:cNvPicPr/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448746F9" w14:textId="77777777" w:rsidTr="008C349E">
        <w:tc>
          <w:tcPr>
            <w:tcW w:w="570" w:type="dxa"/>
          </w:tcPr>
          <w:p w14:paraId="411EE338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12</w:t>
            </w:r>
          </w:p>
        </w:tc>
        <w:tc>
          <w:tcPr>
            <w:tcW w:w="3116" w:type="dxa"/>
          </w:tcPr>
          <w:p w14:paraId="58FFB183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4-(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lorosulfon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-3-nitrobenzoate (NB5FU12)</w:t>
            </w:r>
          </w:p>
          <w:p w14:paraId="6449C415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7CF43D21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40DA2395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3008" w:dyaOrig="1569" w14:anchorId="48198BAD">
                <v:shape id="_x0000_i1037" type="#_x0000_t75" style="width:99.1pt;height:52.05pt" o:ole="">
                  <v:imagedata r:id="rId44" o:title=""/>
                </v:shape>
                <o:OLEObject Type="Embed" ProgID="ChemDraw.Document.6.0" ShapeID="_x0000_i1037" DrawAspect="Content" ObjectID="_1710444603" r:id="rId45"/>
              </w:object>
            </w:r>
          </w:p>
        </w:tc>
        <w:tc>
          <w:tcPr>
            <w:tcW w:w="1984" w:type="dxa"/>
          </w:tcPr>
          <w:p w14:paraId="0B93EA11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id-ID" w:eastAsia="id-ID"/>
              </w:rPr>
              <w:drawing>
                <wp:inline distT="0" distB="0" distL="0" distR="0" wp14:anchorId="17104B9C" wp14:editId="67315864">
                  <wp:extent cx="1122680" cy="996950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12.png"/>
                          <pic:cNvPicPr/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1A240EA6" w14:textId="77777777" w:rsidTr="008C349E">
        <w:tc>
          <w:tcPr>
            <w:tcW w:w="570" w:type="dxa"/>
          </w:tcPr>
          <w:p w14:paraId="14BA8C29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3</w:t>
            </w:r>
          </w:p>
        </w:tc>
        <w:tc>
          <w:tcPr>
            <w:tcW w:w="3116" w:type="dxa"/>
          </w:tcPr>
          <w:p w14:paraId="539FC23B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4-(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difluoromethylthio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-3-nitrobenzoate (NB5FU13)</w:t>
            </w:r>
          </w:p>
          <w:p w14:paraId="32EB3A42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0526D43E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3DA8EEF8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3021" w:dyaOrig="1531" w14:anchorId="6B18E16C">
                <v:shape id="_x0000_i1038" type="#_x0000_t75" style="width:99.1pt;height:49.9pt" o:ole="">
                  <v:imagedata r:id="rId47" o:title=""/>
                </v:shape>
                <o:OLEObject Type="Embed" ProgID="ChemDraw.Document.6.0" ShapeID="_x0000_i1038" DrawAspect="Content" ObjectID="_1710444604" r:id="rId48"/>
              </w:object>
            </w:r>
          </w:p>
        </w:tc>
        <w:tc>
          <w:tcPr>
            <w:tcW w:w="1984" w:type="dxa"/>
          </w:tcPr>
          <w:p w14:paraId="14E46C86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348CD80F" wp14:editId="1A49799D">
                  <wp:extent cx="1122680" cy="996950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13.png"/>
                          <pic:cNvPicPr/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2B63252A" w14:textId="77777777" w:rsidTr="008C349E">
        <w:tc>
          <w:tcPr>
            <w:tcW w:w="570" w:type="dxa"/>
          </w:tcPr>
          <w:p w14:paraId="7452B218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4</w:t>
            </w:r>
          </w:p>
        </w:tc>
        <w:tc>
          <w:tcPr>
            <w:tcW w:w="3116" w:type="dxa"/>
          </w:tcPr>
          <w:p w14:paraId="238740FA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4-(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difluoromethoxy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-3-nitrobenzoate (NB5FU14)</w:t>
            </w:r>
          </w:p>
          <w:p w14:paraId="16D46CD9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6E6072E2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05242ED5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3200" w:dyaOrig="1570" w14:anchorId="0FCB3E6D">
                <v:shape id="_x0000_i1039" type="#_x0000_t75" style="width:98.75pt;height:50.25pt" o:ole="">
                  <v:imagedata r:id="rId50" o:title=""/>
                </v:shape>
                <o:OLEObject Type="Embed" ProgID="ChemDraw.Document.6.0" ShapeID="_x0000_i1039" DrawAspect="Content" ObjectID="_1710444605" r:id="rId51"/>
              </w:object>
            </w:r>
          </w:p>
        </w:tc>
        <w:tc>
          <w:tcPr>
            <w:tcW w:w="1984" w:type="dxa"/>
          </w:tcPr>
          <w:p w14:paraId="5825560D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03268C88" wp14:editId="78E9E1F8">
                  <wp:extent cx="1122680" cy="996950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14.png"/>
                          <pic:cNvPicPr/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680F46EB" w14:textId="77777777" w:rsidTr="008C349E">
        <w:tc>
          <w:tcPr>
            <w:tcW w:w="570" w:type="dxa"/>
          </w:tcPr>
          <w:p w14:paraId="15957A14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5</w:t>
            </w:r>
          </w:p>
        </w:tc>
        <w:tc>
          <w:tcPr>
            <w:tcW w:w="3116" w:type="dxa"/>
          </w:tcPr>
          <w:p w14:paraId="2278FF20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3-nitro-2,6-bis(trifluoromethyl)benzoate</w:t>
            </w:r>
          </w:p>
          <w:p w14:paraId="16E02866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NB5FU15)</w:t>
            </w:r>
          </w:p>
        </w:tc>
        <w:tc>
          <w:tcPr>
            <w:tcW w:w="2410" w:type="dxa"/>
          </w:tcPr>
          <w:p w14:paraId="307A8641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677D441A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3021" w:dyaOrig="1311" w14:anchorId="3F8ED983">
                <v:shape id="_x0000_i1040" type="#_x0000_t75" style="width:99.1pt;height:44.55pt" o:ole="">
                  <v:imagedata r:id="rId53" o:title=""/>
                </v:shape>
                <o:OLEObject Type="Embed" ProgID="ChemDraw.Document.6.0" ShapeID="_x0000_i1040" DrawAspect="Content" ObjectID="_1710444606" r:id="rId54"/>
              </w:object>
            </w:r>
          </w:p>
        </w:tc>
        <w:tc>
          <w:tcPr>
            <w:tcW w:w="1984" w:type="dxa"/>
          </w:tcPr>
          <w:p w14:paraId="4BAA8724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663B4F14" wp14:editId="0C559FF7">
                  <wp:extent cx="1122680" cy="99695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15.png"/>
                          <pic:cNvPicPr/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7BC27515" w14:textId="77777777" w:rsidTr="008C349E">
        <w:tc>
          <w:tcPr>
            <w:tcW w:w="570" w:type="dxa"/>
          </w:tcPr>
          <w:p w14:paraId="2D209338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6</w:t>
            </w:r>
          </w:p>
        </w:tc>
        <w:tc>
          <w:tcPr>
            <w:tcW w:w="3116" w:type="dxa"/>
          </w:tcPr>
          <w:p w14:paraId="55BC89C2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2-fluoro-3-nitro-5-(trifluoromethyl)benzoate</w:t>
            </w:r>
          </w:p>
          <w:p w14:paraId="3CFDBD14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NB5FU16)</w:t>
            </w:r>
          </w:p>
          <w:p w14:paraId="6D4B8DCB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068B834F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31392A2B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921" w:dyaOrig="1570" w14:anchorId="4BE67735">
                <v:shape id="_x0000_i1041" type="#_x0000_t75" style="width:99.45pt;height:58.1pt" o:ole="">
                  <v:imagedata r:id="rId56" o:title=""/>
                </v:shape>
                <o:OLEObject Type="Embed" ProgID="ChemDraw.Document.6.0" ShapeID="_x0000_i1041" DrawAspect="Content" ObjectID="_1710444607" r:id="rId57"/>
              </w:object>
            </w:r>
          </w:p>
        </w:tc>
        <w:tc>
          <w:tcPr>
            <w:tcW w:w="1984" w:type="dxa"/>
          </w:tcPr>
          <w:p w14:paraId="79137D7F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63781A19" wp14:editId="118E15DD">
                  <wp:extent cx="1122680" cy="99695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16.png"/>
                          <pic:cNvPicPr/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13E9C5C2" w14:textId="77777777" w:rsidTr="008C349E">
        <w:tc>
          <w:tcPr>
            <w:tcW w:w="570" w:type="dxa"/>
          </w:tcPr>
          <w:p w14:paraId="6E12A1E2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7</w:t>
            </w:r>
          </w:p>
        </w:tc>
        <w:tc>
          <w:tcPr>
            <w:tcW w:w="3116" w:type="dxa"/>
          </w:tcPr>
          <w:p w14:paraId="5BD953A9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3-nitro-2,5-bis(trifluoromethyl)benzoate</w:t>
            </w:r>
          </w:p>
          <w:p w14:paraId="3B6B5E46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NB5FU17)</w:t>
            </w:r>
          </w:p>
          <w:p w14:paraId="210C8224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77E96954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507ABBF1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920" w:dyaOrig="1569" w14:anchorId="12E97E87">
                <v:shape id="_x0000_i1042" type="#_x0000_t75" style="width:98.75pt;height:52.05pt" o:ole="">
                  <v:imagedata r:id="rId59" o:title=""/>
                </v:shape>
                <o:OLEObject Type="Embed" ProgID="ChemDraw.Document.6.0" ShapeID="_x0000_i1042" DrawAspect="Content" ObjectID="_1710444608" r:id="rId60"/>
              </w:object>
            </w:r>
          </w:p>
        </w:tc>
        <w:tc>
          <w:tcPr>
            <w:tcW w:w="1984" w:type="dxa"/>
          </w:tcPr>
          <w:p w14:paraId="0F88F348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22A7C036" wp14:editId="18858FD1">
                  <wp:extent cx="1122680" cy="996950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17.png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19BB9547" w14:textId="77777777" w:rsidTr="008C349E">
        <w:tc>
          <w:tcPr>
            <w:tcW w:w="570" w:type="dxa"/>
          </w:tcPr>
          <w:p w14:paraId="0A546A96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8</w:t>
            </w:r>
          </w:p>
        </w:tc>
        <w:tc>
          <w:tcPr>
            <w:tcW w:w="3116" w:type="dxa"/>
          </w:tcPr>
          <w:p w14:paraId="6389BE6D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4-fluoro-3-nitro-2-(trifluoromethyl)benzoate</w:t>
            </w:r>
          </w:p>
          <w:p w14:paraId="365B55CE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NB5FU18)</w:t>
            </w:r>
          </w:p>
          <w:p w14:paraId="68F7A37D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7F47E293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03CC1E63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703" w:dyaOrig="1570" w14:anchorId="56EB013E">
                <v:shape id="_x0000_i1043" type="#_x0000_t75" style="width:101.95pt;height:58.1pt" o:ole="">
                  <v:imagedata r:id="rId62" o:title=""/>
                </v:shape>
                <o:OLEObject Type="Embed" ProgID="ChemDraw.Document.6.0" ShapeID="_x0000_i1043" DrawAspect="Content" ObjectID="_1710444609" r:id="rId63"/>
              </w:object>
            </w:r>
          </w:p>
        </w:tc>
        <w:tc>
          <w:tcPr>
            <w:tcW w:w="1984" w:type="dxa"/>
          </w:tcPr>
          <w:p w14:paraId="48B66E8B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109B89D5" wp14:editId="3A036FD8">
                  <wp:extent cx="1122680" cy="99695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18.png"/>
                          <pic:cNvPicPr/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5AAB4125" w14:textId="77777777" w:rsidTr="008C349E">
        <w:tc>
          <w:tcPr>
            <w:tcW w:w="570" w:type="dxa"/>
          </w:tcPr>
          <w:p w14:paraId="4C5A82E8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19</w:t>
            </w:r>
          </w:p>
        </w:tc>
        <w:tc>
          <w:tcPr>
            <w:tcW w:w="3116" w:type="dxa"/>
          </w:tcPr>
          <w:p w14:paraId="475CEE60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2-fluoro-3-nitro-4-(trifluoromethyl)benzoate</w:t>
            </w:r>
          </w:p>
          <w:p w14:paraId="5331A886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NB5FU19)</w:t>
            </w:r>
          </w:p>
          <w:p w14:paraId="331AF9BE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2CEBB86E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6A0F1599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921" w:dyaOrig="1569" w14:anchorId="30E6858A">
                <v:shape id="_x0000_i1044" type="#_x0000_t75" style="width:99.45pt;height:52.05pt" o:ole="">
                  <v:imagedata r:id="rId65" o:title=""/>
                </v:shape>
                <o:OLEObject Type="Embed" ProgID="ChemDraw.Document.6.0" ShapeID="_x0000_i1044" DrawAspect="Content" ObjectID="_1710444610" r:id="rId66"/>
              </w:object>
            </w:r>
          </w:p>
        </w:tc>
        <w:tc>
          <w:tcPr>
            <w:tcW w:w="1984" w:type="dxa"/>
          </w:tcPr>
          <w:p w14:paraId="5FBC6CEA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id-ID" w:eastAsia="id-ID"/>
              </w:rPr>
              <w:drawing>
                <wp:inline distT="0" distB="0" distL="0" distR="0" wp14:anchorId="169DD155" wp14:editId="3F746752">
                  <wp:extent cx="1122680" cy="996950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19.png"/>
                          <pic:cNvPicPr/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0C455E03" w14:textId="77777777" w:rsidTr="008C349E">
        <w:tc>
          <w:tcPr>
            <w:tcW w:w="570" w:type="dxa"/>
          </w:tcPr>
          <w:p w14:paraId="76EF171C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0</w:t>
            </w:r>
          </w:p>
        </w:tc>
        <w:tc>
          <w:tcPr>
            <w:tcW w:w="3116" w:type="dxa"/>
          </w:tcPr>
          <w:p w14:paraId="4D5671E0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3-fluoro-5-nitro-4-(trifluoromethyl)benzoate</w:t>
            </w:r>
          </w:p>
          <w:p w14:paraId="085B7D03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NB5FU20)</w:t>
            </w:r>
          </w:p>
          <w:p w14:paraId="38D79F60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430A040F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724A99A6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920" w:dyaOrig="1570" w14:anchorId="6FAC8C87">
                <v:shape id="_x0000_i1045" type="#_x0000_t75" style="width:98.75pt;height:58.1pt" o:ole="">
                  <v:imagedata r:id="rId68" o:title=""/>
                </v:shape>
                <o:OLEObject Type="Embed" ProgID="ChemDraw.Document.6.0" ShapeID="_x0000_i1045" DrawAspect="Content" ObjectID="_1710444611" r:id="rId69"/>
              </w:object>
            </w:r>
          </w:p>
        </w:tc>
        <w:tc>
          <w:tcPr>
            <w:tcW w:w="1984" w:type="dxa"/>
          </w:tcPr>
          <w:p w14:paraId="32F56C38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id-ID" w:eastAsia="id-ID"/>
              </w:rPr>
              <w:drawing>
                <wp:inline distT="0" distB="0" distL="0" distR="0" wp14:anchorId="49980BC8" wp14:editId="6908D17E">
                  <wp:extent cx="1122680" cy="996950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20.png"/>
                          <pic:cNvPicPr/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2B061047" w14:textId="77777777" w:rsidTr="008C349E">
        <w:tc>
          <w:tcPr>
            <w:tcW w:w="570" w:type="dxa"/>
          </w:tcPr>
          <w:p w14:paraId="5C345F5F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1</w:t>
            </w:r>
          </w:p>
        </w:tc>
        <w:tc>
          <w:tcPr>
            <w:tcW w:w="3116" w:type="dxa"/>
          </w:tcPr>
          <w:p w14:paraId="603BA7E3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3-fluoro-5-nitro-2-(trifluoromethyl)benzoate</w:t>
            </w:r>
          </w:p>
          <w:p w14:paraId="6BA48A47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NB5FU21)</w:t>
            </w:r>
          </w:p>
          <w:p w14:paraId="2259A554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642851C5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79D5CCA1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703" w:dyaOrig="1613" w14:anchorId="1259C6D0">
                <v:shape id="_x0000_i1046" type="#_x0000_t75" style="width:101.95pt;height:64.5pt" o:ole="">
                  <v:imagedata r:id="rId71" o:title=""/>
                </v:shape>
                <o:OLEObject Type="Embed" ProgID="ChemDraw.Document.6.0" ShapeID="_x0000_i1046" DrawAspect="Content" ObjectID="_1710444612" r:id="rId72"/>
              </w:object>
            </w:r>
          </w:p>
        </w:tc>
        <w:tc>
          <w:tcPr>
            <w:tcW w:w="1984" w:type="dxa"/>
          </w:tcPr>
          <w:p w14:paraId="1A182311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id-ID" w:eastAsia="id-ID"/>
              </w:rPr>
              <w:drawing>
                <wp:inline distT="0" distB="0" distL="0" distR="0" wp14:anchorId="192CCC97" wp14:editId="66B18B14">
                  <wp:extent cx="1122680" cy="996950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21.png"/>
                          <pic:cNvPicPr/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0A11CA50" w14:textId="77777777" w:rsidTr="008C349E">
        <w:tc>
          <w:tcPr>
            <w:tcW w:w="570" w:type="dxa"/>
          </w:tcPr>
          <w:p w14:paraId="22AB4A1D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2</w:t>
            </w:r>
          </w:p>
        </w:tc>
        <w:tc>
          <w:tcPr>
            <w:tcW w:w="3116" w:type="dxa"/>
          </w:tcPr>
          <w:p w14:paraId="2046F79B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5-fluoro-3-nitro-2-(trifluoromethyl)benzoate</w:t>
            </w:r>
          </w:p>
          <w:p w14:paraId="5D95AA35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NB5FU22)</w:t>
            </w:r>
          </w:p>
          <w:p w14:paraId="51AF963C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5823539D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5E4B8361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703" w:dyaOrig="1570" w14:anchorId="44317062">
                <v:shape id="_x0000_i1047" type="#_x0000_t75" style="width:101.95pt;height:64.5pt" o:ole="">
                  <v:imagedata r:id="rId74" o:title=""/>
                </v:shape>
                <o:OLEObject Type="Embed" ProgID="ChemDraw.Document.6.0" ShapeID="_x0000_i1047" DrawAspect="Content" ObjectID="_1710444613" r:id="rId75"/>
              </w:object>
            </w:r>
          </w:p>
        </w:tc>
        <w:tc>
          <w:tcPr>
            <w:tcW w:w="1984" w:type="dxa"/>
          </w:tcPr>
          <w:p w14:paraId="11FBF5CF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id-ID" w:eastAsia="id-ID"/>
              </w:rPr>
              <w:drawing>
                <wp:inline distT="0" distB="0" distL="0" distR="0" wp14:anchorId="37B12B94" wp14:editId="22E1ADA6">
                  <wp:extent cx="1122680" cy="996950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22.png"/>
                          <pic:cNvPicPr/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588EC958" w14:textId="77777777" w:rsidTr="008C349E">
        <w:tc>
          <w:tcPr>
            <w:tcW w:w="570" w:type="dxa"/>
          </w:tcPr>
          <w:p w14:paraId="678B16CF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3</w:t>
            </w:r>
          </w:p>
        </w:tc>
        <w:tc>
          <w:tcPr>
            <w:tcW w:w="3116" w:type="dxa"/>
          </w:tcPr>
          <w:p w14:paraId="5DF6E26E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5-nitro-2,4-bis(trifluoromethyl)benzoate</w:t>
            </w:r>
          </w:p>
          <w:p w14:paraId="635990FE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NB5FU23)</w:t>
            </w:r>
          </w:p>
          <w:p w14:paraId="7E1C43DA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1D63EB66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1D4A5C6F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621" w:dyaOrig="1772" w14:anchorId="46CF8DD3">
                <v:shape id="_x0000_i1048" type="#_x0000_t75" style="width:99.45pt;height:64.5pt" o:ole="">
                  <v:imagedata r:id="rId77" o:title=""/>
                </v:shape>
                <o:OLEObject Type="Embed" ProgID="ChemDraw.Document.6.0" ShapeID="_x0000_i1048" DrawAspect="Content" ObjectID="_1710444614" r:id="rId78"/>
              </w:object>
            </w:r>
          </w:p>
        </w:tc>
        <w:tc>
          <w:tcPr>
            <w:tcW w:w="1984" w:type="dxa"/>
          </w:tcPr>
          <w:p w14:paraId="48C8C087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id-ID" w:eastAsia="id-ID"/>
              </w:rPr>
              <w:drawing>
                <wp:inline distT="0" distB="0" distL="0" distR="0" wp14:anchorId="2380AD4C" wp14:editId="1A8507B1">
                  <wp:extent cx="1122680" cy="996950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23.png"/>
                          <pic:cNvPicPr/>
                        </pic:nvPicPr>
                        <pic:blipFill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24935C9A" w14:textId="77777777" w:rsidTr="008C349E">
        <w:tc>
          <w:tcPr>
            <w:tcW w:w="570" w:type="dxa"/>
          </w:tcPr>
          <w:p w14:paraId="78CF07B0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4</w:t>
            </w:r>
          </w:p>
        </w:tc>
        <w:tc>
          <w:tcPr>
            <w:tcW w:w="3116" w:type="dxa"/>
          </w:tcPr>
          <w:p w14:paraId="3966D928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3-nitro-2,6-bis(trifluoromethyl)benzoate</w:t>
            </w:r>
          </w:p>
          <w:p w14:paraId="39A5B4DD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NB5FU24)</w:t>
            </w:r>
          </w:p>
          <w:p w14:paraId="25185A41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324B2C88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08F82ABC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3021" w:dyaOrig="1672" w14:anchorId="7C84C4EC">
                <v:shape id="_x0000_i1049" type="#_x0000_t75" style="width:99.1pt;height:59.5pt" o:ole="">
                  <v:imagedata r:id="rId80" o:title=""/>
                </v:shape>
                <o:OLEObject Type="Embed" ProgID="ChemDraw.Document.6.0" ShapeID="_x0000_i1049" DrawAspect="Content" ObjectID="_1710444615" r:id="rId81"/>
              </w:object>
            </w:r>
          </w:p>
        </w:tc>
        <w:tc>
          <w:tcPr>
            <w:tcW w:w="1984" w:type="dxa"/>
          </w:tcPr>
          <w:p w14:paraId="338C3328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id-ID" w:eastAsia="id-ID"/>
              </w:rPr>
              <w:drawing>
                <wp:inline distT="0" distB="0" distL="0" distR="0" wp14:anchorId="0C8397B6" wp14:editId="2F5FCBE7">
                  <wp:extent cx="1122680" cy="996950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24.png"/>
                          <pic:cNvPicPr/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716F67E3" w14:textId="77777777" w:rsidTr="008C349E">
        <w:tc>
          <w:tcPr>
            <w:tcW w:w="570" w:type="dxa"/>
          </w:tcPr>
          <w:p w14:paraId="445435F8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5</w:t>
            </w:r>
          </w:p>
        </w:tc>
        <w:tc>
          <w:tcPr>
            <w:tcW w:w="3116" w:type="dxa"/>
          </w:tcPr>
          <w:p w14:paraId="6DA74382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2-chloro-3-nitro-4-(trifluoromethyl)benzoate</w:t>
            </w:r>
          </w:p>
          <w:p w14:paraId="44D5B8F4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NB5FU25)</w:t>
            </w:r>
          </w:p>
          <w:p w14:paraId="562543AD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6EA23849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60562CB2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951" w:dyaOrig="1569" w14:anchorId="091E2BE5">
                <v:shape id="_x0000_i1050" type="#_x0000_t75" style="width:99.45pt;height:52.05pt" o:ole="">
                  <v:imagedata r:id="rId82" o:title=""/>
                </v:shape>
                <o:OLEObject Type="Embed" ProgID="ChemDraw.Document.6.0" ShapeID="_x0000_i1050" DrawAspect="Content" ObjectID="_1710444616" r:id="rId83"/>
              </w:object>
            </w:r>
          </w:p>
        </w:tc>
        <w:tc>
          <w:tcPr>
            <w:tcW w:w="1984" w:type="dxa"/>
          </w:tcPr>
          <w:p w14:paraId="64FDA352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id-ID" w:eastAsia="id-ID"/>
              </w:rPr>
              <w:drawing>
                <wp:inline distT="0" distB="0" distL="0" distR="0" wp14:anchorId="6586B4E6" wp14:editId="7BD6CB0B">
                  <wp:extent cx="1122680" cy="996950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25.png"/>
                          <pic:cNvPicPr/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4CC71DE8" w14:textId="77777777" w:rsidTr="008C349E">
        <w:tc>
          <w:tcPr>
            <w:tcW w:w="570" w:type="dxa"/>
          </w:tcPr>
          <w:p w14:paraId="59F16D45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26</w:t>
            </w:r>
          </w:p>
        </w:tc>
        <w:tc>
          <w:tcPr>
            <w:tcW w:w="3116" w:type="dxa"/>
          </w:tcPr>
          <w:p w14:paraId="1DF9C902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2,5-dichloro-4-methoxy-3-nitrobenzoat (NB5FU26)</w:t>
            </w:r>
          </w:p>
          <w:p w14:paraId="12A11C82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49CF6558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346FAAB3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3021" w:dyaOrig="1388" w14:anchorId="7A386FFC">
                <v:shape id="_x0000_i1051" type="#_x0000_t75" style="width:99.1pt;height:44.55pt" o:ole="">
                  <v:imagedata r:id="rId85" o:title=""/>
                </v:shape>
                <o:OLEObject Type="Embed" ProgID="ChemDraw.Document.6.0" ShapeID="_x0000_i1051" DrawAspect="Content" ObjectID="_1710444617" r:id="rId86"/>
              </w:object>
            </w:r>
          </w:p>
        </w:tc>
        <w:tc>
          <w:tcPr>
            <w:tcW w:w="1984" w:type="dxa"/>
          </w:tcPr>
          <w:p w14:paraId="3AF464AD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622D14A6" wp14:editId="767E191D">
                  <wp:extent cx="1122680" cy="996950"/>
                  <wp:effectExtent l="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26.png"/>
                          <pic:cNvPicPr/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6B327DC9" w14:textId="77777777" w:rsidTr="008C349E">
        <w:tc>
          <w:tcPr>
            <w:tcW w:w="570" w:type="dxa"/>
          </w:tcPr>
          <w:p w14:paraId="0DD33E0D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7</w:t>
            </w:r>
          </w:p>
        </w:tc>
        <w:tc>
          <w:tcPr>
            <w:tcW w:w="3116" w:type="dxa"/>
          </w:tcPr>
          <w:p w14:paraId="7C003A5B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3-chloro-2-fluoro-5-nitro-6-(trifluoromethyl)benzoate</w:t>
            </w:r>
          </w:p>
          <w:p w14:paraId="2FCBB9C2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NB5FU27)</w:t>
            </w:r>
          </w:p>
          <w:p w14:paraId="35A21554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261906CB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292653F8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3022" w:dyaOrig="1672" w14:anchorId="5E96748E">
                <v:shape id="_x0000_i1052" type="#_x0000_t75" style="width:99.1pt;height:59.5pt" o:ole="">
                  <v:imagedata r:id="rId88" o:title=""/>
                </v:shape>
                <o:OLEObject Type="Embed" ProgID="ChemDraw.Document.6.0" ShapeID="_x0000_i1052" DrawAspect="Content" ObjectID="_1710444618" r:id="rId89"/>
              </w:object>
            </w:r>
          </w:p>
        </w:tc>
        <w:tc>
          <w:tcPr>
            <w:tcW w:w="1984" w:type="dxa"/>
          </w:tcPr>
          <w:p w14:paraId="3E7009BD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4D0251B6" wp14:editId="6D05A30F">
                  <wp:extent cx="1122680" cy="996950"/>
                  <wp:effectExtent l="0" t="0" r="0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27.png"/>
                          <pic:cNvPicPr/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2484483C" w14:textId="77777777" w:rsidTr="008C349E">
        <w:tc>
          <w:tcPr>
            <w:tcW w:w="570" w:type="dxa"/>
          </w:tcPr>
          <w:p w14:paraId="0B1077F7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8</w:t>
            </w:r>
          </w:p>
        </w:tc>
        <w:tc>
          <w:tcPr>
            <w:tcW w:w="3116" w:type="dxa"/>
          </w:tcPr>
          <w:p w14:paraId="11D70098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3-chloro-2-fluoro-5-nitro-4-(trifluoromethyl)benzoate</w:t>
            </w:r>
          </w:p>
          <w:p w14:paraId="003E9419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NB5FU28)</w:t>
            </w:r>
          </w:p>
          <w:p w14:paraId="7BC4447E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33848592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7E04F433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952" w:dyaOrig="1570" w14:anchorId="0C4D5E87">
                <v:shape id="_x0000_i1053" type="#_x0000_t75" style="width:100.85pt;height:58.1pt" o:ole="">
                  <v:imagedata r:id="rId91" o:title=""/>
                </v:shape>
                <o:OLEObject Type="Embed" ProgID="ChemDraw.Document.6.0" ShapeID="_x0000_i1053" DrawAspect="Content" ObjectID="_1710444619" r:id="rId92"/>
              </w:object>
            </w:r>
          </w:p>
        </w:tc>
        <w:tc>
          <w:tcPr>
            <w:tcW w:w="1984" w:type="dxa"/>
          </w:tcPr>
          <w:p w14:paraId="1F193148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0F302010" wp14:editId="444AB012">
                  <wp:extent cx="1122680" cy="996950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28.png"/>
                          <pic:cNvPicPr/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7BCDF121" w14:textId="77777777" w:rsidTr="008C349E">
        <w:tc>
          <w:tcPr>
            <w:tcW w:w="570" w:type="dxa"/>
          </w:tcPr>
          <w:p w14:paraId="01D3FEAA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9</w:t>
            </w:r>
          </w:p>
        </w:tc>
        <w:tc>
          <w:tcPr>
            <w:tcW w:w="3116" w:type="dxa"/>
          </w:tcPr>
          <w:p w14:paraId="3CDD8392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2-fluoro-3-nitro-4-(trifluoromethyl)benzoate</w:t>
            </w:r>
          </w:p>
          <w:p w14:paraId="190D3A48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NB5FU29)</w:t>
            </w:r>
          </w:p>
          <w:p w14:paraId="2B819627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256A2046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7364E98E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921" w:dyaOrig="1570" w14:anchorId="00518D77">
                <v:shape id="_x0000_i1054" type="#_x0000_t75" style="width:99.45pt;height:58.1pt" o:ole="">
                  <v:imagedata r:id="rId94" o:title=""/>
                </v:shape>
                <o:OLEObject Type="Embed" ProgID="ChemDraw.Document.6.0" ShapeID="_x0000_i1054" DrawAspect="Content" ObjectID="_1710444620" r:id="rId95"/>
              </w:object>
            </w:r>
          </w:p>
        </w:tc>
        <w:tc>
          <w:tcPr>
            <w:tcW w:w="1984" w:type="dxa"/>
          </w:tcPr>
          <w:p w14:paraId="0160DB69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53ACC96C" wp14:editId="26B8211C">
                  <wp:extent cx="1122680" cy="996950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29.png"/>
                          <pic:cNvPicPr/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48DF1299" w14:textId="77777777" w:rsidTr="008C349E">
        <w:tc>
          <w:tcPr>
            <w:tcW w:w="570" w:type="dxa"/>
          </w:tcPr>
          <w:p w14:paraId="26A882B7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0</w:t>
            </w:r>
          </w:p>
        </w:tc>
        <w:tc>
          <w:tcPr>
            <w:tcW w:w="3116" w:type="dxa"/>
          </w:tcPr>
          <w:p w14:paraId="29AB71EF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5-chloro-3-nitro-2-(trifluoromethyl)benzoate</w:t>
            </w:r>
          </w:p>
          <w:p w14:paraId="313EB44B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NB5FU30)</w:t>
            </w:r>
          </w:p>
          <w:p w14:paraId="4D976C40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4520A645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109788CD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3021" w:dyaOrig="1672" w14:anchorId="00DAEE1E">
                <v:shape id="_x0000_i1055" type="#_x0000_t75" style="width:99.1pt;height:59.5pt" o:ole="">
                  <v:imagedata r:id="rId97" o:title=""/>
                </v:shape>
                <o:OLEObject Type="Embed" ProgID="ChemDraw.Document.6.0" ShapeID="_x0000_i1055" DrawAspect="Content" ObjectID="_1710444621" r:id="rId98"/>
              </w:object>
            </w:r>
          </w:p>
        </w:tc>
        <w:tc>
          <w:tcPr>
            <w:tcW w:w="1984" w:type="dxa"/>
          </w:tcPr>
          <w:p w14:paraId="2067CAE2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id-ID" w:eastAsia="id-ID"/>
              </w:rPr>
              <w:drawing>
                <wp:inline distT="0" distB="0" distL="0" distR="0" wp14:anchorId="69ED9830" wp14:editId="5AF4587B">
                  <wp:extent cx="1122680" cy="996950"/>
                  <wp:effectExtent l="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30.png"/>
                          <pic:cNvPicPr/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7104E499" w14:textId="77777777" w:rsidTr="008C349E">
        <w:tc>
          <w:tcPr>
            <w:tcW w:w="570" w:type="dxa"/>
          </w:tcPr>
          <w:p w14:paraId="30D950E6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1</w:t>
            </w:r>
          </w:p>
        </w:tc>
        <w:tc>
          <w:tcPr>
            <w:tcW w:w="3116" w:type="dxa"/>
          </w:tcPr>
          <w:p w14:paraId="1C014ED0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3-nitro-4-(1,2,3-thiadiazol-4-yl)benzoate (NB5FU31)</w:t>
            </w:r>
          </w:p>
          <w:p w14:paraId="7939516F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26F6014B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469C585D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3173" w:dyaOrig="1570" w14:anchorId="6AF35354">
                <v:shape id="_x0000_i1056" type="#_x0000_t75" style="width:99.45pt;height:50.25pt" o:ole="">
                  <v:imagedata r:id="rId100" o:title=""/>
                </v:shape>
                <o:OLEObject Type="Embed" ProgID="ChemDraw.Document.6.0" ShapeID="_x0000_i1056" DrawAspect="Content" ObjectID="_1710444622" r:id="rId101"/>
              </w:object>
            </w:r>
          </w:p>
        </w:tc>
        <w:tc>
          <w:tcPr>
            <w:tcW w:w="1984" w:type="dxa"/>
          </w:tcPr>
          <w:p w14:paraId="76F6B183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id-ID" w:eastAsia="id-ID"/>
              </w:rPr>
              <w:drawing>
                <wp:inline distT="0" distB="0" distL="0" distR="0" wp14:anchorId="13D0A5E5" wp14:editId="4678F6B7">
                  <wp:extent cx="1122680" cy="996950"/>
                  <wp:effectExtent l="0" t="0" r="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31.png"/>
                          <pic:cNvPicPr/>
                        </pic:nvPicPr>
                        <pic:blipFill>
                          <a:blip r:embed="rId1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19FD92D1" w14:textId="77777777" w:rsidTr="008C349E">
        <w:tc>
          <w:tcPr>
            <w:tcW w:w="570" w:type="dxa"/>
          </w:tcPr>
          <w:p w14:paraId="63C2C514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2</w:t>
            </w:r>
          </w:p>
        </w:tc>
        <w:tc>
          <w:tcPr>
            <w:tcW w:w="3116" w:type="dxa"/>
          </w:tcPr>
          <w:p w14:paraId="420F8813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4-methyl-3-nitro-5-(trifluoromethyl)benzoate</w:t>
            </w:r>
          </w:p>
          <w:p w14:paraId="68E42BBF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NB5FU32)</w:t>
            </w:r>
          </w:p>
          <w:p w14:paraId="146F3F57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0ADDB73D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76CB4F56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3021" w:dyaOrig="1674" w14:anchorId="299DB0FC">
                <v:shape id="_x0000_i1057" type="#_x0000_t75" style="width:99.1pt;height:59.5pt" o:ole="">
                  <v:imagedata r:id="rId103" o:title=""/>
                </v:shape>
                <o:OLEObject Type="Embed" ProgID="ChemDraw.Document.6.0" ShapeID="_x0000_i1057" DrawAspect="Content" ObjectID="_1710444623" r:id="rId104"/>
              </w:object>
            </w:r>
          </w:p>
        </w:tc>
        <w:tc>
          <w:tcPr>
            <w:tcW w:w="1984" w:type="dxa"/>
          </w:tcPr>
          <w:p w14:paraId="70AF8E93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219B799B" wp14:editId="649502C7">
                  <wp:extent cx="1122680" cy="996950"/>
                  <wp:effectExtent l="0" t="0" r="0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32.png"/>
                          <pic:cNvPicPr/>
                        </pic:nvPicPr>
                        <pic:blipFill>
                          <a:blip r:embed="rId1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V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6A3CD4AE" w14:textId="77777777" w:rsidTr="008C349E">
        <w:tc>
          <w:tcPr>
            <w:tcW w:w="570" w:type="dxa"/>
          </w:tcPr>
          <w:p w14:paraId="2FF627AE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33</w:t>
            </w:r>
          </w:p>
        </w:tc>
        <w:tc>
          <w:tcPr>
            <w:tcW w:w="3116" w:type="dxa"/>
          </w:tcPr>
          <w:p w14:paraId="115D0A31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3-nitro-4-(1H-pyrazol-1-yl)benzoate</w:t>
            </w:r>
          </w:p>
          <w:p w14:paraId="395CB452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NB5FU33)</w:t>
            </w:r>
          </w:p>
          <w:p w14:paraId="347E824F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7459E657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37E6890C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3107" w:dyaOrig="1570" w14:anchorId="43987378">
                <v:shape id="_x0000_i1058" type="#_x0000_t75" style="width:99.1pt;height:50.25pt" o:ole="">
                  <v:imagedata r:id="rId106" o:title=""/>
                </v:shape>
                <o:OLEObject Type="Embed" ProgID="ChemDraw.Document.6.0" ShapeID="_x0000_i1058" DrawAspect="Content" ObjectID="_1710444624" r:id="rId107"/>
              </w:object>
            </w:r>
          </w:p>
        </w:tc>
        <w:tc>
          <w:tcPr>
            <w:tcW w:w="1984" w:type="dxa"/>
          </w:tcPr>
          <w:p w14:paraId="22246B80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4A92A101" wp14:editId="7637781B">
                  <wp:extent cx="1122680" cy="996950"/>
                  <wp:effectExtent l="0" t="0" r="0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33.png"/>
                          <pic:cNvPicPr/>
                        </pic:nvPicPr>
                        <pic:blipFill>
                          <a:blip r:embed="rId1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7493CEB0" w14:textId="77777777" w:rsidTr="008C349E">
        <w:tc>
          <w:tcPr>
            <w:tcW w:w="570" w:type="dxa"/>
          </w:tcPr>
          <w:p w14:paraId="3AB8067B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4</w:t>
            </w:r>
          </w:p>
        </w:tc>
        <w:tc>
          <w:tcPr>
            <w:tcW w:w="3116" w:type="dxa"/>
          </w:tcPr>
          <w:p w14:paraId="40DD6C68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4-(bromomethyl)-3-nitrobenzoate (NB5FU34)</w:t>
            </w:r>
          </w:p>
          <w:p w14:paraId="0994B5D0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290FB2D9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5A4CF0D8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3028" w:dyaOrig="1570" w14:anchorId="49078E5B">
                <v:shape id="_x0000_i1059" type="#_x0000_t75" style="width:101.6pt;height:58.1pt" o:ole="">
                  <v:imagedata r:id="rId109" o:title=""/>
                </v:shape>
                <o:OLEObject Type="Embed" ProgID="ChemDraw.Document.6.0" ShapeID="_x0000_i1059" DrawAspect="Content" ObjectID="_1710444625" r:id="rId110"/>
              </w:object>
            </w:r>
          </w:p>
        </w:tc>
        <w:tc>
          <w:tcPr>
            <w:tcW w:w="1984" w:type="dxa"/>
          </w:tcPr>
          <w:p w14:paraId="54C06948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41ED1E49" wp14:editId="40AFBF92">
                  <wp:extent cx="1122680" cy="996950"/>
                  <wp:effectExtent l="0" t="0" r="0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34.png"/>
                          <pic:cNvPicPr/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350A374B" w14:textId="77777777" w:rsidTr="008C349E">
        <w:tc>
          <w:tcPr>
            <w:tcW w:w="570" w:type="dxa"/>
          </w:tcPr>
          <w:p w14:paraId="656D267A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5</w:t>
            </w:r>
          </w:p>
        </w:tc>
        <w:tc>
          <w:tcPr>
            <w:tcW w:w="3116" w:type="dxa"/>
          </w:tcPr>
          <w:p w14:paraId="276A0FEE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2,3,4,6-tetrafluoro-5-nitrobenzoate (NB5FU35)</w:t>
            </w:r>
          </w:p>
          <w:p w14:paraId="2AF1EFBC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1E86C3B5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330ECA60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3021" w:dyaOrig="1387" w14:anchorId="315510D7">
                <v:shape id="_x0000_i1060" type="#_x0000_t75" style="width:109.05pt;height:52.05pt" o:ole="">
                  <v:imagedata r:id="rId112" o:title=""/>
                </v:shape>
                <o:OLEObject Type="Embed" ProgID="ChemDraw.Document.6.0" ShapeID="_x0000_i1060" DrawAspect="Content" ObjectID="_1710444626" r:id="rId113"/>
              </w:object>
            </w:r>
          </w:p>
        </w:tc>
        <w:tc>
          <w:tcPr>
            <w:tcW w:w="1984" w:type="dxa"/>
          </w:tcPr>
          <w:p w14:paraId="597693A0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2773E8EA" wp14:editId="24BB2690">
                  <wp:extent cx="1122680" cy="996950"/>
                  <wp:effectExtent l="0" t="0" r="0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35.png"/>
                          <pic:cNvPicPr/>
                        </pic:nvPicPr>
                        <pic:blipFill>
                          <a:blip r:embed="rId1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1115B2CD" w14:textId="77777777" w:rsidTr="008C349E">
        <w:tc>
          <w:tcPr>
            <w:tcW w:w="570" w:type="dxa"/>
          </w:tcPr>
          <w:p w14:paraId="63F80DBD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6</w:t>
            </w:r>
          </w:p>
        </w:tc>
        <w:tc>
          <w:tcPr>
            <w:tcW w:w="3116" w:type="dxa"/>
          </w:tcPr>
          <w:p w14:paraId="3E33EF2A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NB5FU36)</w:t>
            </w:r>
          </w:p>
        </w:tc>
        <w:tc>
          <w:tcPr>
            <w:tcW w:w="2410" w:type="dxa"/>
          </w:tcPr>
          <w:p w14:paraId="696B007D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48FE9A45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3022" w:dyaOrig="1890" w14:anchorId="3AC315B7">
                <v:shape id="_x0000_i1061" type="#_x0000_t75" style="width:99.1pt;height:64.5pt" o:ole="">
                  <v:imagedata r:id="rId115" o:title=""/>
                </v:shape>
                <o:OLEObject Type="Embed" ProgID="ChemDraw.Document.6.0" ShapeID="_x0000_i1061" DrawAspect="Content" ObjectID="_1710444627" r:id="rId116"/>
              </w:object>
            </w:r>
          </w:p>
        </w:tc>
        <w:tc>
          <w:tcPr>
            <w:tcW w:w="1984" w:type="dxa"/>
          </w:tcPr>
          <w:p w14:paraId="6A712141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6924D82F" wp14:editId="45866096">
                  <wp:extent cx="1122680" cy="996950"/>
                  <wp:effectExtent l="0" t="0" r="0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36.png"/>
                          <pic:cNvPicPr/>
                        </pic:nvPicPr>
                        <pic:blipFill>
                          <a:blip r:embed="rId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27A4C621" w14:textId="77777777" w:rsidTr="008C349E">
        <w:tc>
          <w:tcPr>
            <w:tcW w:w="570" w:type="dxa"/>
          </w:tcPr>
          <w:p w14:paraId="08792370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7</w:t>
            </w:r>
          </w:p>
        </w:tc>
        <w:tc>
          <w:tcPr>
            <w:tcW w:w="3116" w:type="dxa"/>
          </w:tcPr>
          <w:p w14:paraId="2A5145AC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4-ethyl-3-nitrobenzoate (NB5FU37)</w:t>
            </w:r>
          </w:p>
        </w:tc>
        <w:tc>
          <w:tcPr>
            <w:tcW w:w="2410" w:type="dxa"/>
          </w:tcPr>
          <w:p w14:paraId="0AEAA3FD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66A1E5D8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896" w:dyaOrig="1570" w14:anchorId="4F342858">
                <v:shape id="_x0000_i1062" type="#_x0000_t75" style="width:100.85pt;height:58.1pt" o:ole="">
                  <v:imagedata r:id="rId118" o:title=""/>
                </v:shape>
                <o:OLEObject Type="Embed" ProgID="ChemDraw.Document.6.0" ShapeID="_x0000_i1062" DrawAspect="Content" ObjectID="_1710444628" r:id="rId119"/>
              </w:object>
            </w:r>
          </w:p>
        </w:tc>
        <w:tc>
          <w:tcPr>
            <w:tcW w:w="1984" w:type="dxa"/>
          </w:tcPr>
          <w:p w14:paraId="6BFB6D80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1EFC873F" wp14:editId="58DD361B">
                  <wp:extent cx="1122680" cy="996950"/>
                  <wp:effectExtent l="0" t="0" r="0" b="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37.png"/>
                          <pic:cNvPicPr/>
                        </pic:nvPicPr>
                        <pic:blipFill>
                          <a:blip r:embed="rId1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59C6CE8F" w14:textId="77777777" w:rsidTr="008C349E">
        <w:tc>
          <w:tcPr>
            <w:tcW w:w="570" w:type="dxa"/>
          </w:tcPr>
          <w:p w14:paraId="7751B8ED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8</w:t>
            </w:r>
          </w:p>
        </w:tc>
        <w:tc>
          <w:tcPr>
            <w:tcW w:w="3116" w:type="dxa"/>
          </w:tcPr>
          <w:p w14:paraId="15304D3E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2-cyano-3-nitrobenzoate (NB5FU38)</w:t>
            </w:r>
          </w:p>
          <w:p w14:paraId="791001C9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76217A0C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7D540C47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3021" w:dyaOrig="1268" w14:anchorId="397188D2">
                <v:shape id="_x0000_i1063" type="#_x0000_t75" style="width:109.05pt;height:44.55pt" o:ole="">
                  <v:imagedata r:id="rId121" o:title=""/>
                </v:shape>
                <o:OLEObject Type="Embed" ProgID="ChemDraw.Document.6.0" ShapeID="_x0000_i1063" DrawAspect="Content" ObjectID="_1710444629" r:id="rId122"/>
              </w:object>
            </w:r>
          </w:p>
        </w:tc>
        <w:tc>
          <w:tcPr>
            <w:tcW w:w="1984" w:type="dxa"/>
          </w:tcPr>
          <w:p w14:paraId="1C67EB9E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539AA00D" wp14:editId="6DFB02AA">
                  <wp:extent cx="1122680" cy="996950"/>
                  <wp:effectExtent l="0" t="0" r="0" b="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38.png"/>
                          <pic:cNvPicPr/>
                        </pic:nvPicPr>
                        <pic:blipFill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54746FB5" w14:textId="77777777" w:rsidTr="008C349E">
        <w:tc>
          <w:tcPr>
            <w:tcW w:w="570" w:type="dxa"/>
          </w:tcPr>
          <w:p w14:paraId="3AEF2CB3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9</w:t>
            </w:r>
          </w:p>
        </w:tc>
        <w:tc>
          <w:tcPr>
            <w:tcW w:w="3116" w:type="dxa"/>
          </w:tcPr>
          <w:p w14:paraId="0492A653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3-cyano-5-nitrobenzoate (NB5FU39)</w:t>
            </w:r>
          </w:p>
          <w:p w14:paraId="090362B9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61EEF8E5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27CF510B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860" w:dyaOrig="1569" w14:anchorId="51A21BD5">
                <v:shape id="_x0000_i1064" type="#_x0000_t75" style="width:106.95pt;height:59.5pt" o:ole="">
                  <v:imagedata r:id="rId124" o:title=""/>
                </v:shape>
                <o:OLEObject Type="Embed" ProgID="ChemDraw.Document.6.0" ShapeID="_x0000_i1064" DrawAspect="Content" ObjectID="_1710444630" r:id="rId125"/>
              </w:object>
            </w:r>
          </w:p>
        </w:tc>
        <w:tc>
          <w:tcPr>
            <w:tcW w:w="1984" w:type="dxa"/>
          </w:tcPr>
          <w:p w14:paraId="5764E365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id-ID" w:eastAsia="id-ID"/>
              </w:rPr>
              <w:drawing>
                <wp:inline distT="0" distB="0" distL="0" distR="0" wp14:anchorId="53129FC2" wp14:editId="0C87A61A">
                  <wp:extent cx="1122680" cy="996950"/>
                  <wp:effectExtent l="0" t="0" r="0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39.png"/>
                          <pic:cNvPicPr/>
                        </pic:nvPicPr>
                        <pic:blipFill>
                          <a:blip r:embed="rId1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371A75C2" w14:textId="77777777" w:rsidTr="008C349E">
        <w:tc>
          <w:tcPr>
            <w:tcW w:w="570" w:type="dxa"/>
          </w:tcPr>
          <w:p w14:paraId="11EE60AD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0</w:t>
            </w:r>
          </w:p>
        </w:tc>
        <w:tc>
          <w:tcPr>
            <w:tcW w:w="3116" w:type="dxa"/>
          </w:tcPr>
          <w:p w14:paraId="00FF923C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4-cyano-3-nitrobenzoate (NB5FU40)</w:t>
            </w:r>
          </w:p>
          <w:p w14:paraId="6799C2EA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10D770EA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34138126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3021" w:dyaOrig="1267" w14:anchorId="4AFBF801">
                <v:shape id="_x0000_i1065" type="#_x0000_t75" style="width:99.1pt;height:45.25pt" o:ole="">
                  <v:imagedata r:id="rId127" o:title=""/>
                </v:shape>
                <o:OLEObject Type="Embed" ProgID="ChemDraw.Document.6.0" ShapeID="_x0000_i1065" DrawAspect="Content" ObjectID="_1710444631" r:id="rId128"/>
              </w:object>
            </w:r>
          </w:p>
        </w:tc>
        <w:tc>
          <w:tcPr>
            <w:tcW w:w="1984" w:type="dxa"/>
          </w:tcPr>
          <w:p w14:paraId="6B4E54DC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id-ID" w:eastAsia="id-ID"/>
              </w:rPr>
              <w:drawing>
                <wp:inline distT="0" distB="0" distL="0" distR="0" wp14:anchorId="3F661FEC" wp14:editId="4BE3673E">
                  <wp:extent cx="1122680" cy="996950"/>
                  <wp:effectExtent l="0" t="0" r="0" b="0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40.png"/>
                          <pic:cNvPicPr/>
                        </pic:nvPicPr>
                        <pic:blipFill>
                          <a:blip r:embed="rId1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455F51E0" w14:textId="77777777" w:rsidTr="008C349E">
        <w:tc>
          <w:tcPr>
            <w:tcW w:w="570" w:type="dxa"/>
          </w:tcPr>
          <w:p w14:paraId="0D245471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41</w:t>
            </w:r>
          </w:p>
        </w:tc>
        <w:tc>
          <w:tcPr>
            <w:tcW w:w="3116" w:type="dxa"/>
          </w:tcPr>
          <w:p w14:paraId="45C83909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3-nitro-4-propylbenzoate (NB5FU41)</w:t>
            </w:r>
          </w:p>
          <w:p w14:paraId="2D40DAC6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2C15A2DE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5515D652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3145" w:dyaOrig="1570" w14:anchorId="6DFC8C70">
                <v:shape id="_x0000_i1066" type="#_x0000_t75" style="width:98.75pt;height:50.25pt" o:ole="">
                  <v:imagedata r:id="rId130" o:title=""/>
                </v:shape>
                <o:OLEObject Type="Embed" ProgID="ChemDraw.Document.6.0" ShapeID="_x0000_i1066" DrawAspect="Content" ObjectID="_1710444632" r:id="rId131"/>
              </w:object>
            </w:r>
          </w:p>
        </w:tc>
        <w:tc>
          <w:tcPr>
            <w:tcW w:w="1984" w:type="dxa"/>
          </w:tcPr>
          <w:p w14:paraId="41CBE00E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0CA49981" wp14:editId="21A1A43C">
                  <wp:extent cx="1122680" cy="996950"/>
                  <wp:effectExtent l="0" t="0" r="0" b="0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41.png"/>
                          <pic:cNvPicPr/>
                        </pic:nvPicPr>
                        <pic:blipFill>
                          <a:blip r:embed="rId1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292B5413" w14:textId="77777777" w:rsidTr="008C349E">
        <w:tc>
          <w:tcPr>
            <w:tcW w:w="570" w:type="dxa"/>
          </w:tcPr>
          <w:p w14:paraId="74D4E194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2</w:t>
            </w:r>
          </w:p>
        </w:tc>
        <w:tc>
          <w:tcPr>
            <w:tcW w:w="3116" w:type="dxa"/>
          </w:tcPr>
          <w:p w14:paraId="25DED77D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4-iodo-3-nitrobenzoate (NB5FU42)</w:t>
            </w:r>
          </w:p>
          <w:p w14:paraId="70FD9F76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4CDB75E4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1A4687C5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671" w:dyaOrig="1570" w14:anchorId="51265861">
                <v:shape id="_x0000_i1067" type="#_x0000_t75" style="width:101.95pt;height:58.1pt" o:ole="">
                  <v:imagedata r:id="rId133" o:title=""/>
                </v:shape>
                <o:OLEObject Type="Embed" ProgID="ChemDraw.Document.6.0" ShapeID="_x0000_i1067" DrawAspect="Content" ObjectID="_1710444633" r:id="rId134"/>
              </w:object>
            </w:r>
          </w:p>
        </w:tc>
        <w:tc>
          <w:tcPr>
            <w:tcW w:w="1984" w:type="dxa"/>
          </w:tcPr>
          <w:p w14:paraId="1ED33F2D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strike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strike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47195F20" wp14:editId="336318F4">
                  <wp:extent cx="1122680" cy="902335"/>
                  <wp:effectExtent l="0" t="0" r="0" b="0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42.png"/>
                          <pic:cNvPicPr/>
                        </pic:nvPicPr>
                        <pic:blipFill>
                          <a:blip r:embed="rId1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023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662F55DA" w14:textId="77777777" w:rsidTr="008C349E">
        <w:tc>
          <w:tcPr>
            <w:tcW w:w="570" w:type="dxa"/>
          </w:tcPr>
          <w:p w14:paraId="7E45359D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3</w:t>
            </w:r>
          </w:p>
        </w:tc>
        <w:tc>
          <w:tcPr>
            <w:tcW w:w="3116" w:type="dxa"/>
          </w:tcPr>
          <w:p w14:paraId="4026CAA3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4-butyl-3-nitrobenzoate (NB5FU43)</w:t>
            </w:r>
          </w:p>
          <w:p w14:paraId="2B3899C5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356FEA24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21763D2C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3021" w:dyaOrig="1739" w14:anchorId="7BC129AB">
                <v:shape id="_x0000_i1068" type="#_x0000_t75" style="width:99.1pt;height:58.8pt" o:ole="">
                  <v:imagedata r:id="rId136" o:title=""/>
                </v:shape>
                <o:OLEObject Type="Embed" ProgID="ChemDraw.Document.6.0" ShapeID="_x0000_i1068" DrawAspect="Content" ObjectID="_1710444634" r:id="rId137"/>
              </w:object>
            </w:r>
          </w:p>
        </w:tc>
        <w:tc>
          <w:tcPr>
            <w:tcW w:w="1984" w:type="dxa"/>
          </w:tcPr>
          <w:p w14:paraId="50158F82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3C688DF1" wp14:editId="121A241B">
                  <wp:extent cx="1122680" cy="996950"/>
                  <wp:effectExtent l="0" t="0" r="0" b="0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43.png"/>
                          <pic:cNvPicPr/>
                        </pic:nvPicPr>
                        <pic:blipFill>
                          <a:blip r:embed="rId1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07D85F65" w14:textId="77777777" w:rsidTr="008C349E">
        <w:tc>
          <w:tcPr>
            <w:tcW w:w="570" w:type="dxa"/>
          </w:tcPr>
          <w:p w14:paraId="40FD6E0D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4</w:t>
            </w:r>
          </w:p>
        </w:tc>
        <w:tc>
          <w:tcPr>
            <w:tcW w:w="3116" w:type="dxa"/>
          </w:tcPr>
          <w:p w14:paraId="5573CB1A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4-heptyl-3-nitrobenzoate (NB5FU44)</w:t>
            </w:r>
          </w:p>
          <w:p w14:paraId="5643913D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7927C778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061C3F88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3396" w:dyaOrig="1883" w14:anchorId="0FE7D336">
                <v:shape id="_x0000_i1069" type="#_x0000_t75" style="width:100.85pt;height:57.05pt" o:ole="">
                  <v:imagedata r:id="rId139" o:title=""/>
                </v:shape>
                <o:OLEObject Type="Embed" ProgID="ChemDraw.Document.6.0" ShapeID="_x0000_i1069" DrawAspect="Content" ObjectID="_1710444635" r:id="rId140"/>
              </w:object>
            </w:r>
          </w:p>
        </w:tc>
        <w:tc>
          <w:tcPr>
            <w:tcW w:w="1984" w:type="dxa"/>
          </w:tcPr>
          <w:p w14:paraId="04BDFE7B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4B9E8952" wp14:editId="1C06EC4D">
                  <wp:extent cx="1122680" cy="996950"/>
                  <wp:effectExtent l="0" t="0" r="0" b="0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44.png"/>
                          <pic:cNvPicPr/>
                        </pic:nvPicPr>
                        <pic:blipFill>
                          <a:blip r:embed="rId1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1E2B57C5" w14:textId="77777777" w:rsidTr="008C349E">
        <w:tc>
          <w:tcPr>
            <w:tcW w:w="570" w:type="dxa"/>
          </w:tcPr>
          <w:p w14:paraId="12D06DB3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5</w:t>
            </w:r>
          </w:p>
        </w:tc>
        <w:tc>
          <w:tcPr>
            <w:tcW w:w="3116" w:type="dxa"/>
          </w:tcPr>
          <w:p w14:paraId="610D34DB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4-hexyl-3-nitrobenzoate (NB5FU45)</w:t>
            </w:r>
          </w:p>
          <w:p w14:paraId="52B1A4AD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04076901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2B53EAE9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3394" w:dyaOrig="1601" w14:anchorId="50A413D3">
                <v:shape id="_x0000_i1070" type="#_x0000_t75" style="width:99.45pt;height:49.55pt" o:ole="">
                  <v:imagedata r:id="rId142" o:title=""/>
                </v:shape>
                <o:OLEObject Type="Embed" ProgID="ChemDraw.Document.6.0" ShapeID="_x0000_i1070" DrawAspect="Content" ObjectID="_1710444636" r:id="rId143"/>
              </w:object>
            </w:r>
          </w:p>
        </w:tc>
        <w:tc>
          <w:tcPr>
            <w:tcW w:w="1984" w:type="dxa"/>
          </w:tcPr>
          <w:p w14:paraId="4D67B22D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419954ED" wp14:editId="325BE8AE">
                  <wp:extent cx="1122680" cy="996950"/>
                  <wp:effectExtent l="0" t="0" r="0" b="0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45.png"/>
                          <pic:cNvPicPr/>
                        </pic:nvPicPr>
                        <pic:blipFill>
                          <a:blip r:embed="rId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V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6167FBB1" w14:textId="77777777" w:rsidTr="008C349E">
        <w:tc>
          <w:tcPr>
            <w:tcW w:w="570" w:type="dxa"/>
          </w:tcPr>
          <w:p w14:paraId="7FD2D7DC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6</w:t>
            </w:r>
          </w:p>
        </w:tc>
        <w:tc>
          <w:tcPr>
            <w:tcW w:w="3116" w:type="dxa"/>
          </w:tcPr>
          <w:p w14:paraId="56B01512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3-nitro-4-octylbenzoate (NB5FU46)</w:t>
            </w:r>
          </w:p>
        </w:tc>
        <w:tc>
          <w:tcPr>
            <w:tcW w:w="2410" w:type="dxa"/>
          </w:tcPr>
          <w:p w14:paraId="3C254103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7C3BD206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3890" w:dyaOrig="2227" w14:anchorId="0AFA3A39">
                <v:shape id="_x0000_i1071" type="#_x0000_t75" style="width:101.6pt;height:59.5pt" o:ole="">
                  <v:imagedata r:id="rId145" o:title=""/>
                </v:shape>
                <o:OLEObject Type="Embed" ProgID="ChemDraw.Document.6.0" ShapeID="_x0000_i1071" DrawAspect="Content" ObjectID="_1710444637" r:id="rId146"/>
              </w:object>
            </w:r>
          </w:p>
        </w:tc>
        <w:tc>
          <w:tcPr>
            <w:tcW w:w="1984" w:type="dxa"/>
          </w:tcPr>
          <w:p w14:paraId="1DF52A64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3C985C79" wp14:editId="3C20578A">
                  <wp:extent cx="1122680" cy="996950"/>
                  <wp:effectExtent l="0" t="0" r="0" b="0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46.png"/>
                          <pic:cNvPicPr/>
                        </pic:nvPicPr>
                        <pic:blipFill>
                          <a:blip r:embed="rId1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V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0ACB9687" w14:textId="77777777" w:rsidTr="008C349E">
        <w:tc>
          <w:tcPr>
            <w:tcW w:w="570" w:type="dxa"/>
          </w:tcPr>
          <w:p w14:paraId="6D2FAC6F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7</w:t>
            </w:r>
          </w:p>
        </w:tc>
        <w:tc>
          <w:tcPr>
            <w:tcW w:w="3116" w:type="dxa"/>
          </w:tcPr>
          <w:p w14:paraId="58F7172F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4-decyl-3-nitrobenzoate (NB5FU47)</w:t>
            </w:r>
          </w:p>
          <w:p w14:paraId="1A413F77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542C8674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4B2F0242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4320" w:dyaOrig="2227" w14:anchorId="3FCB0AD8">
                <v:shape id="_x0000_i1072" type="#_x0000_t75" style="width:99.1pt;height:50.25pt" o:ole="">
                  <v:imagedata r:id="rId148" o:title=""/>
                </v:shape>
                <o:OLEObject Type="Embed" ProgID="ChemDraw.Document.6.0" ShapeID="_x0000_i1072" DrawAspect="Content" ObjectID="_1710444638" r:id="rId149"/>
              </w:object>
            </w:r>
          </w:p>
        </w:tc>
        <w:tc>
          <w:tcPr>
            <w:tcW w:w="1984" w:type="dxa"/>
          </w:tcPr>
          <w:p w14:paraId="657669F4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6B6BE5C5" wp14:editId="255AA696">
                  <wp:extent cx="1122680" cy="996950"/>
                  <wp:effectExtent l="0" t="0" r="0" b="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" name="47.png"/>
                          <pic:cNvPicPr/>
                        </pic:nvPicPr>
                        <pic:blipFill>
                          <a:blip r:embed="rId1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0E2B6645" w14:textId="77777777" w:rsidTr="008C349E">
        <w:tc>
          <w:tcPr>
            <w:tcW w:w="570" w:type="dxa"/>
          </w:tcPr>
          <w:p w14:paraId="3F5A6733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8</w:t>
            </w:r>
          </w:p>
        </w:tc>
        <w:tc>
          <w:tcPr>
            <w:tcW w:w="3116" w:type="dxa"/>
          </w:tcPr>
          <w:p w14:paraId="0A35E52D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4-butoxy-3-nitrobenzoate (NB5FU48)</w:t>
            </w:r>
          </w:p>
          <w:p w14:paraId="50A59410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7B2E03CC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2F54AF15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3642" w:dyaOrig="1570" w14:anchorId="21B59140">
                <v:shape id="_x0000_i1073" type="#_x0000_t75" style="width:106.95pt;height:45.25pt" o:ole="">
                  <v:imagedata r:id="rId151" o:title=""/>
                </v:shape>
                <o:OLEObject Type="Embed" ProgID="ChemDraw.Document.6.0" ShapeID="_x0000_i1073" DrawAspect="Content" ObjectID="_1710444639" r:id="rId152"/>
              </w:object>
            </w:r>
          </w:p>
        </w:tc>
        <w:tc>
          <w:tcPr>
            <w:tcW w:w="1984" w:type="dxa"/>
          </w:tcPr>
          <w:p w14:paraId="5ECD89C6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4D920609" wp14:editId="75FE738A">
                  <wp:extent cx="1122680" cy="996950"/>
                  <wp:effectExtent l="0" t="0" r="0" b="0"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" name="48.png"/>
                          <pic:cNvPicPr/>
                        </pic:nvPicPr>
                        <pic:blipFill>
                          <a:blip r:embed="rId1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6A890158" w14:textId="77777777" w:rsidTr="008C349E">
        <w:tc>
          <w:tcPr>
            <w:tcW w:w="570" w:type="dxa"/>
          </w:tcPr>
          <w:p w14:paraId="31FF29C7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49</w:t>
            </w:r>
          </w:p>
        </w:tc>
        <w:tc>
          <w:tcPr>
            <w:tcW w:w="3116" w:type="dxa"/>
          </w:tcPr>
          <w:p w14:paraId="24F2806D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2,4-dimethyl-3-nitrobenzoate (NB5FU49)</w:t>
            </w:r>
          </w:p>
          <w:p w14:paraId="063593DE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50765CF3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67D8C40C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648" w:dyaOrig="1569" w14:anchorId="3DA36108">
                <v:shape id="_x0000_i1074" type="#_x0000_t75" style="width:109.45pt;height:64.5pt" o:ole="">
                  <v:imagedata r:id="rId154" o:title=""/>
                </v:shape>
                <o:OLEObject Type="Embed" ProgID="ChemDraw.Document.6.0" ShapeID="_x0000_i1074" DrawAspect="Content" ObjectID="_1710444640" r:id="rId155"/>
              </w:object>
            </w:r>
          </w:p>
        </w:tc>
        <w:tc>
          <w:tcPr>
            <w:tcW w:w="1984" w:type="dxa"/>
          </w:tcPr>
          <w:p w14:paraId="01E5DE2C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3FCE38F6" wp14:editId="656C1307">
                  <wp:extent cx="1122680" cy="996950"/>
                  <wp:effectExtent l="0" t="57150" r="0" b="50800"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" name="49.png"/>
                          <pic:cNvPicPr/>
                        </pic:nvPicPr>
                        <pic:blipFill>
                          <a:blip r:embed="rId1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16200000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764CD60F" w14:textId="77777777" w:rsidTr="008C349E">
        <w:tc>
          <w:tcPr>
            <w:tcW w:w="570" w:type="dxa"/>
          </w:tcPr>
          <w:p w14:paraId="25057220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0</w:t>
            </w:r>
          </w:p>
        </w:tc>
        <w:tc>
          <w:tcPr>
            <w:tcW w:w="3116" w:type="dxa"/>
          </w:tcPr>
          <w:p w14:paraId="5CF80858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2,4-difluoro-3-nitrobenzoate (NB5FU50)</w:t>
            </w:r>
          </w:p>
          <w:p w14:paraId="32650630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68AB40B1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0CDDBDAA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703" w:dyaOrig="1570" w14:anchorId="7E22CF54">
                <v:shape id="_x0000_i1075" type="#_x0000_t75" style="width:101.95pt;height:58.1pt" o:ole="">
                  <v:imagedata r:id="rId157" o:title=""/>
                </v:shape>
                <o:OLEObject Type="Embed" ProgID="ChemDraw.Document.6.0" ShapeID="_x0000_i1075" DrawAspect="Content" ObjectID="_1710444641" r:id="rId158"/>
              </w:object>
            </w:r>
          </w:p>
        </w:tc>
        <w:tc>
          <w:tcPr>
            <w:tcW w:w="1984" w:type="dxa"/>
          </w:tcPr>
          <w:p w14:paraId="31C1E3CC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1878B6EA" wp14:editId="6A0DE9F9">
                  <wp:extent cx="1122680" cy="996950"/>
                  <wp:effectExtent l="0" t="0" r="0" b="0"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" name="50.png"/>
                          <pic:cNvPicPr/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473FB0D7" w14:textId="77777777" w:rsidTr="008C349E">
        <w:tc>
          <w:tcPr>
            <w:tcW w:w="570" w:type="dxa"/>
          </w:tcPr>
          <w:p w14:paraId="7CBCEC31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1</w:t>
            </w:r>
          </w:p>
        </w:tc>
        <w:tc>
          <w:tcPr>
            <w:tcW w:w="3116" w:type="dxa"/>
          </w:tcPr>
          <w:p w14:paraId="76BDFF9F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3,4-difluoro-5-nitrobenzoate (NB5FU51)</w:t>
            </w:r>
          </w:p>
          <w:p w14:paraId="72045F49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2CC85C59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1D8B7A4E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703" w:dyaOrig="1570" w14:anchorId="32D5F3CA">
                <v:shape id="_x0000_i1076" type="#_x0000_t75" style="width:101.95pt;height:58.1pt" o:ole="">
                  <v:imagedata r:id="rId160" o:title=""/>
                </v:shape>
                <o:OLEObject Type="Embed" ProgID="ChemDraw.Document.6.0" ShapeID="_x0000_i1076" DrawAspect="Content" ObjectID="_1710444642" r:id="rId161"/>
              </w:object>
            </w:r>
          </w:p>
        </w:tc>
        <w:tc>
          <w:tcPr>
            <w:tcW w:w="1984" w:type="dxa"/>
          </w:tcPr>
          <w:p w14:paraId="0ADFD01D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strike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strike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54F6494C" wp14:editId="0766DC4D">
                  <wp:extent cx="1122680" cy="996950"/>
                  <wp:effectExtent l="0" t="0" r="0" b="0"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5" name="51.png"/>
                          <pic:cNvPicPr/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5B761992" w14:textId="77777777" w:rsidTr="008C349E">
        <w:tc>
          <w:tcPr>
            <w:tcW w:w="570" w:type="dxa"/>
          </w:tcPr>
          <w:p w14:paraId="71700CCE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2</w:t>
            </w:r>
          </w:p>
        </w:tc>
        <w:tc>
          <w:tcPr>
            <w:tcW w:w="3116" w:type="dxa"/>
          </w:tcPr>
          <w:p w14:paraId="72A83FD5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2,4,6-trimethyl-3-nitrobenzoate (NB5FU52)</w:t>
            </w:r>
          </w:p>
        </w:tc>
        <w:tc>
          <w:tcPr>
            <w:tcW w:w="2410" w:type="dxa"/>
          </w:tcPr>
          <w:p w14:paraId="3BA5B81A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5F94A2AC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648" w:dyaOrig="1570" w14:anchorId="101E3AD6">
                <v:shape id="_x0000_i1077" type="#_x0000_t75" style="width:101.6pt;height:64.5pt" o:ole="">
                  <v:imagedata r:id="rId163" o:title=""/>
                </v:shape>
                <o:OLEObject Type="Embed" ProgID="ChemDraw.Document.6.0" ShapeID="_x0000_i1077" DrawAspect="Content" ObjectID="_1710444643" r:id="rId164"/>
              </w:object>
            </w:r>
          </w:p>
        </w:tc>
        <w:tc>
          <w:tcPr>
            <w:tcW w:w="1984" w:type="dxa"/>
          </w:tcPr>
          <w:p w14:paraId="64318988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72C3D471" wp14:editId="5DB9F5CD">
                  <wp:extent cx="1122680" cy="996950"/>
                  <wp:effectExtent l="0" t="0" r="0" b="0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" name="52.png"/>
                          <pic:cNvPicPr/>
                        </pic:nvPicPr>
                        <pic:blipFill>
                          <a:blip r:embed="rId1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15E3F3A9" w14:textId="77777777" w:rsidTr="008C349E">
        <w:tc>
          <w:tcPr>
            <w:tcW w:w="570" w:type="dxa"/>
          </w:tcPr>
          <w:p w14:paraId="5CBFD6D8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3</w:t>
            </w:r>
          </w:p>
        </w:tc>
        <w:tc>
          <w:tcPr>
            <w:tcW w:w="3116" w:type="dxa"/>
          </w:tcPr>
          <w:p w14:paraId="46A21062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2,4,5-trifluoro-3-nitrobenzoate (NB5FU53)</w:t>
            </w:r>
          </w:p>
          <w:p w14:paraId="525B595D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158035DB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729EC9B4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703" w:dyaOrig="1569" w14:anchorId="421791F7">
                <v:shape id="_x0000_i1078" type="#_x0000_t75" style="width:101.95pt;height:59.5pt" o:ole="">
                  <v:imagedata r:id="rId166" o:title=""/>
                </v:shape>
                <o:OLEObject Type="Embed" ProgID="ChemDraw.Document.6.0" ShapeID="_x0000_i1078" DrawAspect="Content" ObjectID="_1710444644" r:id="rId167"/>
              </w:object>
            </w:r>
          </w:p>
        </w:tc>
        <w:tc>
          <w:tcPr>
            <w:tcW w:w="1984" w:type="dxa"/>
          </w:tcPr>
          <w:p w14:paraId="50ACF29B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1D477811" wp14:editId="59D5D4A7">
                  <wp:extent cx="1122680" cy="996950"/>
                  <wp:effectExtent l="0" t="0" r="0" b="0"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7" name="53.png"/>
                          <pic:cNvPicPr/>
                        </pic:nvPicPr>
                        <pic:blipFill>
                          <a:blip r:embed="rId1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1D7F464B" w14:textId="77777777" w:rsidTr="008C349E">
        <w:tc>
          <w:tcPr>
            <w:tcW w:w="570" w:type="dxa"/>
          </w:tcPr>
          <w:p w14:paraId="65075B95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4</w:t>
            </w:r>
          </w:p>
        </w:tc>
        <w:tc>
          <w:tcPr>
            <w:tcW w:w="3116" w:type="dxa"/>
          </w:tcPr>
          <w:p w14:paraId="66513E04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4-chloro-3,5-dinitrobenzoate (NB5FU54)</w:t>
            </w:r>
          </w:p>
          <w:p w14:paraId="55C505F4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02824E11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5BF98F48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958" w:dyaOrig="1569" w14:anchorId="7B4BF882">
                <v:shape id="_x0000_i1079" type="#_x0000_t75" style="width:101.95pt;height:52.05pt" o:ole="">
                  <v:imagedata r:id="rId169" o:title=""/>
                </v:shape>
                <o:OLEObject Type="Embed" ProgID="ChemDraw.Document.6.0" ShapeID="_x0000_i1079" DrawAspect="Content" ObjectID="_1710444645" r:id="rId170"/>
              </w:object>
            </w:r>
          </w:p>
        </w:tc>
        <w:tc>
          <w:tcPr>
            <w:tcW w:w="1984" w:type="dxa"/>
          </w:tcPr>
          <w:p w14:paraId="0FFAA457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2C899E5F" wp14:editId="368D61D4">
                  <wp:extent cx="1122680" cy="996950"/>
                  <wp:effectExtent l="0" t="0" r="0" b="0"/>
                  <wp:docPr id="5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8" name="54.png"/>
                          <pic:cNvPicPr/>
                        </pic:nvPicPr>
                        <pic:blipFill>
                          <a:blip r:embed="rId1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1F5FED0F" w14:textId="77777777" w:rsidTr="008C349E">
        <w:tc>
          <w:tcPr>
            <w:tcW w:w="570" w:type="dxa"/>
          </w:tcPr>
          <w:p w14:paraId="36B876ED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5</w:t>
            </w:r>
          </w:p>
        </w:tc>
        <w:tc>
          <w:tcPr>
            <w:tcW w:w="3116" w:type="dxa"/>
          </w:tcPr>
          <w:p w14:paraId="5DB7271B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2,3,4-trifluoro-5-nitrobenzoate (NB5FU55)</w:t>
            </w:r>
          </w:p>
        </w:tc>
        <w:tc>
          <w:tcPr>
            <w:tcW w:w="2410" w:type="dxa"/>
          </w:tcPr>
          <w:p w14:paraId="56641BD0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598BCEB5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703" w:dyaOrig="1570" w14:anchorId="68EEC825">
                <v:shape id="_x0000_i1080" type="#_x0000_t75" style="width:101.95pt;height:64.5pt" o:ole="">
                  <v:imagedata r:id="rId172" o:title=""/>
                </v:shape>
                <o:OLEObject Type="Embed" ProgID="ChemDraw.Document.6.0" ShapeID="_x0000_i1080" DrawAspect="Content" ObjectID="_1710444646" r:id="rId173"/>
              </w:object>
            </w:r>
          </w:p>
        </w:tc>
        <w:tc>
          <w:tcPr>
            <w:tcW w:w="1984" w:type="dxa"/>
          </w:tcPr>
          <w:p w14:paraId="6385CEEB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id-ID" w:eastAsia="id-ID"/>
              </w:rPr>
              <w:drawing>
                <wp:inline distT="0" distB="0" distL="0" distR="0" wp14:anchorId="2B81343F" wp14:editId="16BE1195">
                  <wp:extent cx="1122680" cy="996950"/>
                  <wp:effectExtent l="0" t="0" r="0" b="0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9" name="55.png"/>
                          <pic:cNvPicPr/>
                        </pic:nvPicPr>
                        <pic:blipFill>
                          <a:blip r:embed="rId1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19CD8923" w14:textId="77777777" w:rsidTr="008C349E">
        <w:tc>
          <w:tcPr>
            <w:tcW w:w="570" w:type="dxa"/>
          </w:tcPr>
          <w:p w14:paraId="3E160A34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56</w:t>
            </w:r>
          </w:p>
        </w:tc>
        <w:tc>
          <w:tcPr>
            <w:tcW w:w="3116" w:type="dxa"/>
          </w:tcPr>
          <w:p w14:paraId="6E9237BE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2-chloro-3,4-dinitrobenzoate (NB5FU56)</w:t>
            </w:r>
          </w:p>
          <w:p w14:paraId="7A715F78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6A686AB7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42D2CC84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958" w:dyaOrig="1569" w14:anchorId="14B5398E">
                <v:shape id="_x0000_i1081" type="#_x0000_t75" style="width:101.95pt;height:52.05pt" o:ole="">
                  <v:imagedata r:id="rId175" o:title=""/>
                </v:shape>
                <o:OLEObject Type="Embed" ProgID="ChemDraw.Document.6.0" ShapeID="_x0000_i1081" DrawAspect="Content" ObjectID="_1710444647" r:id="rId176"/>
              </w:object>
            </w:r>
          </w:p>
        </w:tc>
        <w:tc>
          <w:tcPr>
            <w:tcW w:w="1984" w:type="dxa"/>
          </w:tcPr>
          <w:p w14:paraId="2BFCBC38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id-ID" w:eastAsia="id-ID"/>
              </w:rPr>
              <w:drawing>
                <wp:inline distT="0" distB="0" distL="0" distR="0" wp14:anchorId="076DA773" wp14:editId="14BD965C">
                  <wp:extent cx="1122680" cy="996950"/>
                  <wp:effectExtent l="0" t="0" r="0" b="0"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" name="56.png"/>
                          <pic:cNvPicPr/>
                        </pic:nvPicPr>
                        <pic:blipFill>
                          <a:blip r:embed="rId1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6FB666B4" w14:textId="77777777" w:rsidTr="008C349E">
        <w:tc>
          <w:tcPr>
            <w:tcW w:w="570" w:type="dxa"/>
          </w:tcPr>
          <w:p w14:paraId="7D12C08E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7</w:t>
            </w:r>
          </w:p>
        </w:tc>
        <w:tc>
          <w:tcPr>
            <w:tcW w:w="3116" w:type="dxa"/>
          </w:tcPr>
          <w:p w14:paraId="5371F44E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2,4,6-trichloro-3-nitrobenzoate (NB5FU57)</w:t>
            </w:r>
          </w:p>
          <w:p w14:paraId="55B643C1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4C5220C6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05C027B9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759" w:dyaOrig="1570" w14:anchorId="483E0803">
                <v:shape id="_x0000_i1082" type="#_x0000_t75" style="width:109.45pt;height:64.5pt" o:ole="">
                  <v:imagedata r:id="rId178" o:title=""/>
                </v:shape>
                <o:OLEObject Type="Embed" ProgID="ChemDraw.Document.6.0" ShapeID="_x0000_i1082" DrawAspect="Content" ObjectID="_1710444648" r:id="rId179"/>
              </w:object>
            </w:r>
          </w:p>
        </w:tc>
        <w:tc>
          <w:tcPr>
            <w:tcW w:w="1984" w:type="dxa"/>
          </w:tcPr>
          <w:p w14:paraId="37C084E0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id-ID" w:eastAsia="id-ID"/>
              </w:rPr>
              <w:drawing>
                <wp:inline distT="0" distB="0" distL="0" distR="0" wp14:anchorId="0EC62499" wp14:editId="6276BC53">
                  <wp:extent cx="1122680" cy="996950"/>
                  <wp:effectExtent l="0" t="0" r="0" b="0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57.png"/>
                          <pic:cNvPicPr/>
                        </pic:nvPicPr>
                        <pic:blipFill>
                          <a:blip r:embed="rId1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18B4080B" w14:textId="77777777" w:rsidTr="008C349E">
        <w:tc>
          <w:tcPr>
            <w:tcW w:w="570" w:type="dxa"/>
          </w:tcPr>
          <w:p w14:paraId="438F05B8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8</w:t>
            </w:r>
          </w:p>
        </w:tc>
        <w:tc>
          <w:tcPr>
            <w:tcW w:w="3116" w:type="dxa"/>
          </w:tcPr>
          <w:p w14:paraId="60DB4746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2,3,4-trimethoxy-5-nitrobenzoate (NB5FU58)</w:t>
            </w:r>
          </w:p>
          <w:p w14:paraId="574A23B1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52482048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340B41F9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3021" w:dyaOrig="1456" w14:anchorId="0023A595">
                <v:shape id="_x0000_i1083" type="#_x0000_t75" style="width:99.1pt;height:50.25pt" o:ole="">
                  <v:imagedata r:id="rId181" o:title=""/>
                </v:shape>
                <o:OLEObject Type="Embed" ProgID="ChemDraw.Document.6.0" ShapeID="_x0000_i1083" DrawAspect="Content" ObjectID="_1710444649" r:id="rId182"/>
              </w:object>
            </w:r>
          </w:p>
        </w:tc>
        <w:tc>
          <w:tcPr>
            <w:tcW w:w="1984" w:type="dxa"/>
          </w:tcPr>
          <w:p w14:paraId="2EEEC2CD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7293E80B" wp14:editId="2F39E090">
                  <wp:extent cx="1122680" cy="996950"/>
                  <wp:effectExtent l="0" t="0" r="0" b="0"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58.png"/>
                          <pic:cNvPicPr/>
                        </pic:nvPicPr>
                        <pic:blipFill>
                          <a:blip r:embed="rId1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32073F39" w14:textId="77777777" w:rsidTr="008C349E">
        <w:tc>
          <w:tcPr>
            <w:tcW w:w="570" w:type="dxa"/>
          </w:tcPr>
          <w:p w14:paraId="4DA5521B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9</w:t>
            </w:r>
          </w:p>
        </w:tc>
        <w:tc>
          <w:tcPr>
            <w:tcW w:w="3116" w:type="dxa"/>
          </w:tcPr>
          <w:p w14:paraId="5A4BB3EB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3,4-dimethoxy-5-nitrobenzoate (NB5FU59)</w:t>
            </w:r>
          </w:p>
          <w:p w14:paraId="25421D9B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747697FA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04B13567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722" w:dyaOrig="1569" w14:anchorId="5A68D232">
                <v:shape id="_x0000_i1084" type="#_x0000_t75" style="width:109.45pt;height:59.5pt" o:ole="">
                  <v:imagedata r:id="rId184" o:title=""/>
                </v:shape>
                <o:OLEObject Type="Embed" ProgID="ChemDraw.Document.6.0" ShapeID="_x0000_i1084" DrawAspect="Content" ObjectID="_1710444650" r:id="rId185"/>
              </w:object>
            </w:r>
          </w:p>
        </w:tc>
        <w:tc>
          <w:tcPr>
            <w:tcW w:w="1984" w:type="dxa"/>
          </w:tcPr>
          <w:p w14:paraId="1D5A7355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0254B8DC" wp14:editId="07448A98">
                  <wp:extent cx="1122680" cy="996950"/>
                  <wp:effectExtent l="0" t="0" r="0" b="0"/>
                  <wp:docPr id="62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59.png"/>
                          <pic:cNvPicPr/>
                        </pic:nvPicPr>
                        <pic:blipFill>
                          <a:blip r:embed="rId1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388AB9CC" w14:textId="77777777" w:rsidTr="008C349E">
        <w:tc>
          <w:tcPr>
            <w:tcW w:w="570" w:type="dxa"/>
          </w:tcPr>
          <w:p w14:paraId="5B114226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0</w:t>
            </w:r>
          </w:p>
        </w:tc>
        <w:tc>
          <w:tcPr>
            <w:tcW w:w="3116" w:type="dxa"/>
          </w:tcPr>
          <w:p w14:paraId="4023A0D8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2,3,4-trinitrobenzoate (NB5FU60)</w:t>
            </w:r>
          </w:p>
          <w:p w14:paraId="31DE4DAB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385672BC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677C796D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958" w:dyaOrig="1569" w14:anchorId="6B85A550">
                <v:shape id="_x0000_i1085" type="#_x0000_t75" style="width:101.95pt;height:52.05pt" o:ole="">
                  <v:imagedata r:id="rId187" o:title=""/>
                </v:shape>
                <o:OLEObject Type="Embed" ProgID="ChemDraw.Document.6.0" ShapeID="_x0000_i1085" DrawAspect="Content" ObjectID="_1710444651" r:id="rId188"/>
              </w:object>
            </w:r>
          </w:p>
        </w:tc>
        <w:tc>
          <w:tcPr>
            <w:tcW w:w="1984" w:type="dxa"/>
          </w:tcPr>
          <w:p w14:paraId="2D4B305A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0123D276" wp14:editId="564DAC7E">
                  <wp:extent cx="1122680" cy="996950"/>
                  <wp:effectExtent l="0" t="0" r="0" b="0"/>
                  <wp:docPr id="63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1" name="60.png"/>
                          <pic:cNvPicPr/>
                        </pic:nvPicPr>
                        <pic:blipFill>
                          <a:blip r:embed="rId1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2DADE8B8" w14:textId="77777777" w:rsidTr="008C349E">
        <w:tc>
          <w:tcPr>
            <w:tcW w:w="570" w:type="dxa"/>
          </w:tcPr>
          <w:p w14:paraId="3D069D6D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1</w:t>
            </w:r>
          </w:p>
        </w:tc>
        <w:tc>
          <w:tcPr>
            <w:tcW w:w="3116" w:type="dxa"/>
          </w:tcPr>
          <w:p w14:paraId="41D24207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2,4-dimethoxy-3-nitrobenzoate (NB5FU61)</w:t>
            </w:r>
          </w:p>
          <w:p w14:paraId="3A3BE1CE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26527ED1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45D7EFBE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897" w:dyaOrig="1570" w14:anchorId="7CDF3D61">
                <v:shape id="_x0000_i1086" type="#_x0000_t75" style="width:109.05pt;height:58.1pt" o:ole="">
                  <v:imagedata r:id="rId190" o:title=""/>
                </v:shape>
                <o:OLEObject Type="Embed" ProgID="ChemDraw.Document.6.0" ShapeID="_x0000_i1086" DrawAspect="Content" ObjectID="_1710444652" r:id="rId191"/>
              </w:object>
            </w:r>
          </w:p>
        </w:tc>
        <w:tc>
          <w:tcPr>
            <w:tcW w:w="1984" w:type="dxa"/>
          </w:tcPr>
          <w:p w14:paraId="0815215F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1B42B537" wp14:editId="692EC5EF">
                  <wp:extent cx="1122680" cy="996950"/>
                  <wp:effectExtent l="0" t="0" r="0" b="0"/>
                  <wp:docPr id="6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2" name="61.png"/>
                          <pic:cNvPicPr/>
                        </pic:nvPicPr>
                        <pic:blipFill>
                          <a:blip r:embed="rId1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1259308C" w14:textId="77777777" w:rsidTr="008C349E">
        <w:tc>
          <w:tcPr>
            <w:tcW w:w="570" w:type="dxa"/>
          </w:tcPr>
          <w:p w14:paraId="03C59EF5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2</w:t>
            </w:r>
          </w:p>
        </w:tc>
        <w:tc>
          <w:tcPr>
            <w:tcW w:w="3116" w:type="dxa"/>
          </w:tcPr>
          <w:p w14:paraId="4F6FD4C0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4-methyl-3,5-dinitrobenzoate (NB5FU62)</w:t>
            </w:r>
          </w:p>
          <w:p w14:paraId="1041A8FD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41FCA037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139B4190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958" w:dyaOrig="1570" w14:anchorId="426C628D">
                <v:shape id="_x0000_i1087" type="#_x0000_t75" style="width:106.95pt;height:58.1pt" o:ole="">
                  <v:imagedata r:id="rId193" o:title=""/>
                </v:shape>
                <o:OLEObject Type="Embed" ProgID="ChemDraw.Document.6.0" ShapeID="_x0000_i1087" DrawAspect="Content" ObjectID="_1710444653" r:id="rId194"/>
              </w:object>
            </w:r>
          </w:p>
        </w:tc>
        <w:tc>
          <w:tcPr>
            <w:tcW w:w="1984" w:type="dxa"/>
          </w:tcPr>
          <w:p w14:paraId="462EF426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530D974F" wp14:editId="4B72949B">
                  <wp:extent cx="1122680" cy="996950"/>
                  <wp:effectExtent l="0" t="0" r="0" b="0"/>
                  <wp:docPr id="65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3" name="62.png"/>
                          <pic:cNvPicPr/>
                        </pic:nvPicPr>
                        <pic:blipFill>
                          <a:blip r:embed="rId1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494BC03E" w14:textId="77777777" w:rsidTr="008C349E">
        <w:tc>
          <w:tcPr>
            <w:tcW w:w="570" w:type="dxa"/>
          </w:tcPr>
          <w:p w14:paraId="02A81D11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3</w:t>
            </w:r>
          </w:p>
        </w:tc>
        <w:tc>
          <w:tcPr>
            <w:tcW w:w="3116" w:type="dxa"/>
          </w:tcPr>
          <w:p w14:paraId="066FBD1E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2-chloro-4-fluoro-3-nitrobenzoate (NB5FU63)</w:t>
            </w:r>
          </w:p>
          <w:p w14:paraId="07B6D443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0BF9C6D4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084D7BF4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703" w:dyaOrig="1569" w14:anchorId="05BBCF29">
                <v:shape id="_x0000_i1088" type="#_x0000_t75" style="width:101.95pt;height:59.5pt" o:ole="">
                  <v:imagedata r:id="rId196" o:title=""/>
                </v:shape>
                <o:OLEObject Type="Embed" ProgID="ChemDraw.Document.6.0" ShapeID="_x0000_i1088" DrawAspect="Content" ObjectID="_1710444654" r:id="rId197"/>
              </w:object>
            </w:r>
          </w:p>
        </w:tc>
        <w:tc>
          <w:tcPr>
            <w:tcW w:w="1984" w:type="dxa"/>
          </w:tcPr>
          <w:p w14:paraId="1F98F069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11070B00" wp14:editId="563DADD4">
                  <wp:extent cx="1122680" cy="996950"/>
                  <wp:effectExtent l="0" t="0" r="0" b="0"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" name="63.png"/>
                          <pic:cNvPicPr/>
                        </pic:nvPicPr>
                        <pic:blipFill>
                          <a:blip r:embed="rId1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3945367A" w14:textId="77777777" w:rsidTr="008C349E">
        <w:tc>
          <w:tcPr>
            <w:tcW w:w="570" w:type="dxa"/>
          </w:tcPr>
          <w:p w14:paraId="7A1AE422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64</w:t>
            </w:r>
          </w:p>
        </w:tc>
        <w:tc>
          <w:tcPr>
            <w:tcW w:w="3116" w:type="dxa"/>
          </w:tcPr>
          <w:p w14:paraId="74AEF5D8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4-fluoro-3-methyl-5-nitrobenzoate (NB5FU64)</w:t>
            </w:r>
          </w:p>
          <w:p w14:paraId="771A454B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45E148C1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6EB0ED5A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703" w:dyaOrig="1570" w14:anchorId="17428C03">
                <v:shape id="_x0000_i1089" type="#_x0000_t75" style="width:101.95pt;height:64.5pt" o:ole="">
                  <v:imagedata r:id="rId199" o:title=""/>
                </v:shape>
                <o:OLEObject Type="Embed" ProgID="ChemDraw.Document.6.0" ShapeID="_x0000_i1089" DrawAspect="Content" ObjectID="_1710444655" r:id="rId200"/>
              </w:object>
            </w:r>
          </w:p>
        </w:tc>
        <w:tc>
          <w:tcPr>
            <w:tcW w:w="1984" w:type="dxa"/>
          </w:tcPr>
          <w:p w14:paraId="148E7C5A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id-ID" w:eastAsia="id-ID"/>
              </w:rPr>
              <w:drawing>
                <wp:inline distT="0" distB="0" distL="0" distR="0" wp14:anchorId="6F021B70" wp14:editId="3EE39B69">
                  <wp:extent cx="1122680" cy="996950"/>
                  <wp:effectExtent l="0" t="0" r="0" b="0"/>
                  <wp:docPr id="67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5" name="64.png"/>
                          <pic:cNvPicPr/>
                        </pic:nvPicPr>
                        <pic:blipFill>
                          <a:blip r:embed="rId2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43886653" w14:textId="77777777" w:rsidTr="008C349E">
        <w:tc>
          <w:tcPr>
            <w:tcW w:w="570" w:type="dxa"/>
          </w:tcPr>
          <w:p w14:paraId="2F47BF7C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5</w:t>
            </w:r>
          </w:p>
        </w:tc>
        <w:tc>
          <w:tcPr>
            <w:tcW w:w="3116" w:type="dxa"/>
          </w:tcPr>
          <w:p w14:paraId="6E89D7BA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2,3-difluoro-5-nitrobenzoate (NB5FU65)</w:t>
            </w:r>
          </w:p>
          <w:p w14:paraId="3925F90D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00D03295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4E311CD9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703" w:dyaOrig="1570" w14:anchorId="3CCDF192">
                <v:shape id="_x0000_i1090" type="#_x0000_t75" style="width:101.95pt;height:64.5pt" o:ole="">
                  <v:imagedata r:id="rId202" o:title=""/>
                </v:shape>
                <o:OLEObject Type="Embed" ProgID="ChemDraw.Document.6.0" ShapeID="_x0000_i1090" DrawAspect="Content" ObjectID="_1710444656" r:id="rId203"/>
              </w:object>
            </w:r>
          </w:p>
        </w:tc>
        <w:tc>
          <w:tcPr>
            <w:tcW w:w="1984" w:type="dxa"/>
          </w:tcPr>
          <w:p w14:paraId="4D2C9CCE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id-ID" w:eastAsia="id-ID"/>
              </w:rPr>
              <w:drawing>
                <wp:inline distT="0" distB="0" distL="0" distR="0" wp14:anchorId="43B9537E" wp14:editId="37C4E05E">
                  <wp:extent cx="1122680" cy="996950"/>
                  <wp:effectExtent l="0" t="0" r="0" b="0"/>
                  <wp:docPr id="68" name="Picture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" name="65.png"/>
                          <pic:cNvPicPr/>
                        </pic:nvPicPr>
                        <pic:blipFill>
                          <a:blip r:embed="rId2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7A0AAEE7" w14:textId="77777777" w:rsidTr="008C349E">
        <w:tc>
          <w:tcPr>
            <w:tcW w:w="570" w:type="dxa"/>
          </w:tcPr>
          <w:p w14:paraId="62CA4FAC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6</w:t>
            </w:r>
          </w:p>
        </w:tc>
        <w:tc>
          <w:tcPr>
            <w:tcW w:w="3116" w:type="dxa"/>
          </w:tcPr>
          <w:p w14:paraId="065F6B4E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2,4-difluoro-5-nitrobenzoate (NB5FU66)</w:t>
            </w:r>
          </w:p>
          <w:p w14:paraId="15A43F71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59229D0E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1FEFF51C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703" w:dyaOrig="1569" w14:anchorId="16E03697">
                <v:shape id="_x0000_i1091" type="#_x0000_t75" style="width:106.55pt;height:64.5pt" o:ole="">
                  <v:imagedata r:id="rId205" o:title=""/>
                </v:shape>
                <o:OLEObject Type="Embed" ProgID="ChemDraw.Document.6.0" ShapeID="_x0000_i1091" DrawAspect="Content" ObjectID="_1710444657" r:id="rId206"/>
              </w:object>
            </w:r>
          </w:p>
        </w:tc>
        <w:tc>
          <w:tcPr>
            <w:tcW w:w="1984" w:type="dxa"/>
          </w:tcPr>
          <w:p w14:paraId="539AF08A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id-ID" w:eastAsia="id-ID"/>
              </w:rPr>
              <w:drawing>
                <wp:inline distT="0" distB="0" distL="0" distR="0" wp14:anchorId="329AFA6D" wp14:editId="7E85EA94">
                  <wp:extent cx="1122680" cy="996950"/>
                  <wp:effectExtent l="0" t="0" r="0" b="0"/>
                  <wp:docPr id="69" name="Pictur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" name="66.png"/>
                          <pic:cNvPicPr/>
                        </pic:nvPicPr>
                        <pic:blipFill>
                          <a:blip r:embed="rId2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5714A30B" w14:textId="77777777" w:rsidTr="008C349E">
        <w:tc>
          <w:tcPr>
            <w:tcW w:w="570" w:type="dxa"/>
          </w:tcPr>
          <w:p w14:paraId="06E4CCC8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7</w:t>
            </w:r>
          </w:p>
        </w:tc>
        <w:tc>
          <w:tcPr>
            <w:tcW w:w="3116" w:type="dxa"/>
          </w:tcPr>
          <w:p w14:paraId="1290C7AF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2,6-difluoro-4-methoxy-3-nitrobenzoate (NB5FU67)</w:t>
            </w:r>
          </w:p>
          <w:p w14:paraId="574952CC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32FA4E3A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4797D30C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896" w:dyaOrig="1569" w14:anchorId="72853ECD">
                <v:shape id="_x0000_i1092" type="#_x0000_t75" style="width:108.7pt;height:59.5pt" o:ole="">
                  <v:imagedata r:id="rId208" o:title=""/>
                </v:shape>
                <o:OLEObject Type="Embed" ProgID="ChemDraw.Document.6.0" ShapeID="_x0000_i1092" DrawAspect="Content" ObjectID="_1710444658" r:id="rId209"/>
              </w:object>
            </w:r>
          </w:p>
        </w:tc>
        <w:tc>
          <w:tcPr>
            <w:tcW w:w="1984" w:type="dxa"/>
          </w:tcPr>
          <w:p w14:paraId="2688543E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7CC7353B" wp14:editId="015214E5">
                  <wp:extent cx="1122680" cy="996950"/>
                  <wp:effectExtent l="0" t="0" r="0" b="0"/>
                  <wp:docPr id="70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8" name="67.png"/>
                          <pic:cNvPicPr/>
                        </pic:nvPicPr>
                        <pic:blipFill>
                          <a:blip r:embed="rId2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20BDBA7F" w14:textId="77777777" w:rsidTr="008C349E">
        <w:tc>
          <w:tcPr>
            <w:tcW w:w="570" w:type="dxa"/>
          </w:tcPr>
          <w:p w14:paraId="4DBFB2A3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8</w:t>
            </w:r>
          </w:p>
        </w:tc>
        <w:tc>
          <w:tcPr>
            <w:tcW w:w="3116" w:type="dxa"/>
          </w:tcPr>
          <w:p w14:paraId="4E3508A8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2,5-dichloro-4-methoxy-3-nitrobenzoate (NB5FU68)</w:t>
            </w:r>
          </w:p>
          <w:p w14:paraId="6399EF05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2373726D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1EF990BF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897" w:dyaOrig="1569" w14:anchorId="44F83D6E">
                <v:shape id="_x0000_i1093" type="#_x0000_t75" style="width:100.85pt;height:59.5pt" o:ole="">
                  <v:imagedata r:id="rId211" o:title=""/>
                </v:shape>
                <o:OLEObject Type="Embed" ProgID="ChemDraw.Document.6.0" ShapeID="_x0000_i1093" DrawAspect="Content" ObjectID="_1710444659" r:id="rId212"/>
              </w:object>
            </w:r>
          </w:p>
        </w:tc>
        <w:tc>
          <w:tcPr>
            <w:tcW w:w="1984" w:type="dxa"/>
          </w:tcPr>
          <w:p w14:paraId="6732BE5C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02596D32" wp14:editId="3BBEDA00">
                  <wp:extent cx="1122680" cy="996950"/>
                  <wp:effectExtent l="0" t="0" r="0" b="0"/>
                  <wp:docPr id="71" name="Picture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9" name="68.png"/>
                          <pic:cNvPicPr/>
                        </pic:nvPicPr>
                        <pic:blipFill>
                          <a:blip r:embed="rId2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5D501937" w14:textId="77777777" w:rsidTr="008C349E">
        <w:tc>
          <w:tcPr>
            <w:tcW w:w="570" w:type="dxa"/>
          </w:tcPr>
          <w:p w14:paraId="29A86345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9</w:t>
            </w:r>
          </w:p>
        </w:tc>
        <w:tc>
          <w:tcPr>
            <w:tcW w:w="3116" w:type="dxa"/>
          </w:tcPr>
          <w:p w14:paraId="3BF50C55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4-chloro-2,5-difluoro-3-nitrobenzoate (NB5FU69)</w:t>
            </w:r>
          </w:p>
          <w:p w14:paraId="42E6F08C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30A6F244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0FA8F884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760" w:dyaOrig="1569" w14:anchorId="23BE0CBE">
                <v:shape id="_x0000_i1094" type="#_x0000_t75" style="width:99.45pt;height:59.5pt" o:ole="">
                  <v:imagedata r:id="rId214" o:title=""/>
                </v:shape>
                <o:OLEObject Type="Embed" ProgID="ChemDraw.Document.6.0" ShapeID="_x0000_i1094" DrawAspect="Content" ObjectID="_1710444660" r:id="rId215"/>
              </w:object>
            </w:r>
          </w:p>
        </w:tc>
        <w:tc>
          <w:tcPr>
            <w:tcW w:w="1984" w:type="dxa"/>
          </w:tcPr>
          <w:p w14:paraId="6052A350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4CFB9E3A" wp14:editId="6BF202AA">
                  <wp:extent cx="1122680" cy="996950"/>
                  <wp:effectExtent l="0" t="0" r="0" b="0"/>
                  <wp:docPr id="72" name="Picture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2" name="69.png"/>
                          <pic:cNvPicPr/>
                        </pic:nvPicPr>
                        <pic:blipFill>
                          <a:blip r:embed="rId2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4B176D86" w14:textId="77777777" w:rsidTr="008C349E">
        <w:tc>
          <w:tcPr>
            <w:tcW w:w="570" w:type="dxa"/>
          </w:tcPr>
          <w:p w14:paraId="64E4350F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0</w:t>
            </w:r>
          </w:p>
        </w:tc>
        <w:tc>
          <w:tcPr>
            <w:tcW w:w="3116" w:type="dxa"/>
          </w:tcPr>
          <w:p w14:paraId="21D477BD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3-chloro-4-fluoro-5-nitrobenzoate (NB5FU70)</w:t>
            </w:r>
          </w:p>
          <w:p w14:paraId="6F0247BA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4586A202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5901EEE2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760" w:dyaOrig="1570" w14:anchorId="3E5D2DAB">
                <v:shape id="_x0000_i1095" type="#_x0000_t75" style="width:99.45pt;height:58.1pt" o:ole="">
                  <v:imagedata r:id="rId217" o:title=""/>
                </v:shape>
                <o:OLEObject Type="Embed" ProgID="ChemDraw.Document.6.0" ShapeID="_x0000_i1095" DrawAspect="Content" ObjectID="_1710444661" r:id="rId218"/>
              </w:object>
            </w:r>
          </w:p>
        </w:tc>
        <w:tc>
          <w:tcPr>
            <w:tcW w:w="1984" w:type="dxa"/>
          </w:tcPr>
          <w:p w14:paraId="3A362ADF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17ADC0FB" wp14:editId="7FD11813">
                  <wp:extent cx="1122680" cy="996950"/>
                  <wp:effectExtent l="0" t="0" r="0" b="0"/>
                  <wp:docPr id="73" name="Picture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" name="70.png"/>
                          <pic:cNvPicPr/>
                        </pic:nvPicPr>
                        <pic:blipFill>
                          <a:blip r:embed="rId2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0861D3B0" w14:textId="77777777" w:rsidTr="008C349E">
        <w:tc>
          <w:tcPr>
            <w:tcW w:w="570" w:type="dxa"/>
          </w:tcPr>
          <w:p w14:paraId="5CD19694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71</w:t>
            </w:r>
          </w:p>
        </w:tc>
        <w:tc>
          <w:tcPr>
            <w:tcW w:w="3116" w:type="dxa"/>
          </w:tcPr>
          <w:p w14:paraId="6F8A90FE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3-fluoro-4-methoxy-5-nitrobenzoate (NB5FU71)</w:t>
            </w:r>
          </w:p>
          <w:p w14:paraId="31E94953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5DAEC21A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14594E31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897" w:dyaOrig="1570" w14:anchorId="13958844">
                <v:shape id="_x0000_i1096" type="#_x0000_t75" style="width:100.85pt;height:58.1pt" o:ole="">
                  <v:imagedata r:id="rId220" o:title=""/>
                </v:shape>
                <o:OLEObject Type="Embed" ProgID="ChemDraw.Document.6.0" ShapeID="_x0000_i1096" DrawAspect="Content" ObjectID="_1710444662" r:id="rId221"/>
              </w:object>
            </w:r>
          </w:p>
        </w:tc>
        <w:tc>
          <w:tcPr>
            <w:tcW w:w="1984" w:type="dxa"/>
          </w:tcPr>
          <w:p w14:paraId="4119731C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6A9959D0" wp14:editId="18177AD9">
                  <wp:extent cx="1122680" cy="996950"/>
                  <wp:effectExtent l="0" t="0" r="0" b="0"/>
                  <wp:docPr id="74" name="Picture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4" name="71.png"/>
                          <pic:cNvPicPr/>
                        </pic:nvPicPr>
                        <pic:blipFill>
                          <a:blip r:embed="rId2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18927A65" w14:textId="77777777" w:rsidTr="008C349E">
        <w:tc>
          <w:tcPr>
            <w:tcW w:w="570" w:type="dxa"/>
          </w:tcPr>
          <w:p w14:paraId="2C02CA99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2</w:t>
            </w:r>
          </w:p>
        </w:tc>
        <w:tc>
          <w:tcPr>
            <w:tcW w:w="3116" w:type="dxa"/>
          </w:tcPr>
          <w:p w14:paraId="02232A40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3-fluoro-4-methyl-5-nitrobenzoate (NB5FU72)</w:t>
            </w:r>
          </w:p>
          <w:p w14:paraId="1A18847C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399F5B79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3184F3F2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703" w:dyaOrig="1570" w14:anchorId="57D09B17">
                <v:shape id="_x0000_i1097" type="#_x0000_t75" style="width:106.55pt;height:64.5pt" o:ole="">
                  <v:imagedata r:id="rId223" o:title=""/>
                </v:shape>
                <o:OLEObject Type="Embed" ProgID="ChemDraw.Document.6.0" ShapeID="_x0000_i1097" DrawAspect="Content" ObjectID="_1710444663" r:id="rId224"/>
              </w:object>
            </w:r>
          </w:p>
        </w:tc>
        <w:tc>
          <w:tcPr>
            <w:tcW w:w="1984" w:type="dxa"/>
          </w:tcPr>
          <w:p w14:paraId="548F4D3A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id-ID" w:eastAsia="id-ID"/>
              </w:rPr>
              <w:drawing>
                <wp:inline distT="0" distB="0" distL="0" distR="0" wp14:anchorId="78DAAD66" wp14:editId="783B1F68">
                  <wp:extent cx="1122680" cy="996950"/>
                  <wp:effectExtent l="0" t="0" r="0" b="0"/>
                  <wp:docPr id="75" name="Pictur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" name="72.png"/>
                          <pic:cNvPicPr/>
                        </pic:nvPicPr>
                        <pic:blipFill>
                          <a:blip r:embed="rId2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1D631D4A" w14:textId="77777777" w:rsidTr="008C349E">
        <w:tc>
          <w:tcPr>
            <w:tcW w:w="570" w:type="dxa"/>
          </w:tcPr>
          <w:p w14:paraId="466E43BE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3</w:t>
            </w:r>
          </w:p>
        </w:tc>
        <w:tc>
          <w:tcPr>
            <w:tcW w:w="3116" w:type="dxa"/>
          </w:tcPr>
          <w:p w14:paraId="0F299BB4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4-bromo-2-fluoro-3-nitrobenzoate (NB5FU73)</w:t>
            </w:r>
          </w:p>
          <w:p w14:paraId="4A470D66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22D9E70F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1C81FE99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780" w:dyaOrig="1569" w14:anchorId="0F30D4A4">
                <v:shape id="_x0000_i1098" type="#_x0000_t75" style="width:109.45pt;height:59.5pt" o:ole="">
                  <v:imagedata r:id="rId226" o:title=""/>
                </v:shape>
                <o:OLEObject Type="Embed" ProgID="ChemDraw.Document.6.0" ShapeID="_x0000_i1098" DrawAspect="Content" ObjectID="_1710444664" r:id="rId227"/>
              </w:object>
            </w:r>
          </w:p>
        </w:tc>
        <w:tc>
          <w:tcPr>
            <w:tcW w:w="1984" w:type="dxa"/>
          </w:tcPr>
          <w:p w14:paraId="4210E662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5F5A54CB" wp14:editId="2773D8F2">
                  <wp:extent cx="1122680" cy="996950"/>
                  <wp:effectExtent l="0" t="0" r="0" b="0"/>
                  <wp:docPr id="76" name="Picture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6" name="73.png"/>
                          <pic:cNvPicPr/>
                        </pic:nvPicPr>
                        <pic:blipFill>
                          <a:blip r:embed="rId2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6AC153FA" w14:textId="77777777" w:rsidTr="008C349E">
        <w:tc>
          <w:tcPr>
            <w:tcW w:w="570" w:type="dxa"/>
          </w:tcPr>
          <w:p w14:paraId="7E6751A2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4</w:t>
            </w:r>
          </w:p>
        </w:tc>
        <w:tc>
          <w:tcPr>
            <w:tcW w:w="3116" w:type="dxa"/>
          </w:tcPr>
          <w:p w14:paraId="5CB3A511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4-bromo-3-methyl-5-nitrobenzoate (NB5FU74)</w:t>
            </w:r>
          </w:p>
          <w:p w14:paraId="72D068B2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404D679B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748C715C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780" w:dyaOrig="1570" w14:anchorId="225696A8">
                <v:shape id="_x0000_i1099" type="#_x0000_t75" style="width:109.45pt;height:58.1pt" o:ole="">
                  <v:imagedata r:id="rId229" o:title=""/>
                </v:shape>
                <o:OLEObject Type="Embed" ProgID="ChemDraw.Document.6.0" ShapeID="_x0000_i1099" DrawAspect="Content" ObjectID="_1710444665" r:id="rId230"/>
              </w:object>
            </w:r>
          </w:p>
        </w:tc>
        <w:tc>
          <w:tcPr>
            <w:tcW w:w="1984" w:type="dxa"/>
          </w:tcPr>
          <w:p w14:paraId="4AE5BE46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6EDE5D3B" wp14:editId="63AB9518">
                  <wp:extent cx="1122680" cy="996950"/>
                  <wp:effectExtent l="0" t="0" r="0" b="0"/>
                  <wp:docPr id="77" name="Picture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7" name="74.png"/>
                          <pic:cNvPicPr/>
                        </pic:nvPicPr>
                        <pic:blipFill>
                          <a:blip r:embed="rId2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09C3C67F" w14:textId="77777777" w:rsidTr="008C349E">
        <w:tc>
          <w:tcPr>
            <w:tcW w:w="570" w:type="dxa"/>
          </w:tcPr>
          <w:p w14:paraId="15BF81C7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5</w:t>
            </w:r>
          </w:p>
        </w:tc>
        <w:tc>
          <w:tcPr>
            <w:tcW w:w="3116" w:type="dxa"/>
          </w:tcPr>
          <w:p w14:paraId="6EE26E9B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4-chloro-2,5-difluoro-3-nitrobenzoate (NB5FU75)</w:t>
            </w:r>
          </w:p>
          <w:p w14:paraId="7FBA1CCD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21EFE547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0B3B9190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759" w:dyaOrig="1570" w14:anchorId="4883B2E1">
                <v:shape id="_x0000_i1100" type="#_x0000_t75" style="width:101.25pt;height:58.1pt" o:ole="">
                  <v:imagedata r:id="rId232" o:title=""/>
                </v:shape>
                <o:OLEObject Type="Embed" ProgID="ChemDraw.Document.6.0" ShapeID="_x0000_i1100" DrawAspect="Content" ObjectID="_1710444666" r:id="rId233"/>
              </w:object>
            </w:r>
          </w:p>
        </w:tc>
        <w:tc>
          <w:tcPr>
            <w:tcW w:w="1984" w:type="dxa"/>
          </w:tcPr>
          <w:p w14:paraId="074C00B5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7F72308F" wp14:editId="5ABDE172">
                  <wp:extent cx="1122680" cy="996950"/>
                  <wp:effectExtent l="0" t="0" r="0" b="0"/>
                  <wp:docPr id="78" name="Picture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8" name="75.png"/>
                          <pic:cNvPicPr/>
                        </pic:nvPicPr>
                        <pic:blipFill>
                          <a:blip r:embed="rId2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4D46E151" w14:textId="77777777" w:rsidTr="008C349E">
        <w:tc>
          <w:tcPr>
            <w:tcW w:w="570" w:type="dxa"/>
          </w:tcPr>
          <w:p w14:paraId="36A2A617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6</w:t>
            </w:r>
          </w:p>
        </w:tc>
        <w:tc>
          <w:tcPr>
            <w:tcW w:w="3116" w:type="dxa"/>
          </w:tcPr>
          <w:p w14:paraId="18CAA3CA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4-fluoro-3-nitro-5-(trifluoromethyl)benzoate (NB5FU76)</w:t>
            </w:r>
          </w:p>
          <w:p w14:paraId="30FA3149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</w:tcPr>
          <w:p w14:paraId="09417A24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2FF76888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921" w:dyaOrig="1569" w14:anchorId="417ECA3A">
                <v:shape id="_x0000_i1101" type="#_x0000_t75" style="width:99.45pt;height:52.05pt" o:ole="">
                  <v:imagedata r:id="rId235" o:title=""/>
                </v:shape>
                <o:OLEObject Type="Embed" ProgID="ChemDraw.Document.6.0" ShapeID="_x0000_i1101" DrawAspect="Content" ObjectID="_1710444667" r:id="rId236"/>
              </w:object>
            </w:r>
          </w:p>
        </w:tc>
        <w:tc>
          <w:tcPr>
            <w:tcW w:w="1984" w:type="dxa"/>
          </w:tcPr>
          <w:p w14:paraId="4171FEC0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id-ID" w:eastAsia="id-ID"/>
              </w:rPr>
              <w:drawing>
                <wp:inline distT="0" distB="0" distL="0" distR="0" wp14:anchorId="3820D78E" wp14:editId="5EFA3D2C">
                  <wp:extent cx="1122680" cy="996950"/>
                  <wp:effectExtent l="0" t="0" r="0" b="0"/>
                  <wp:docPr id="79" name="Picture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9" name="76.png"/>
                          <pic:cNvPicPr/>
                        </pic:nvPicPr>
                        <pic:blipFill>
                          <a:blip r:embed="rId2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559D1B2D" w14:textId="77777777" w:rsidTr="008C349E">
        <w:tc>
          <w:tcPr>
            <w:tcW w:w="570" w:type="dxa"/>
            <w:tcBorders>
              <w:bottom w:val="single" w:sz="4" w:space="0" w:color="000000" w:themeColor="text1"/>
            </w:tcBorders>
          </w:tcPr>
          <w:p w14:paraId="333ECAE6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7</w:t>
            </w:r>
          </w:p>
        </w:tc>
        <w:tc>
          <w:tcPr>
            <w:tcW w:w="3116" w:type="dxa"/>
            <w:tcBorders>
              <w:bottom w:val="single" w:sz="4" w:space="0" w:color="000000" w:themeColor="text1"/>
            </w:tcBorders>
          </w:tcPr>
          <w:p w14:paraId="0AFAB7AB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4-(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fluorosulfon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-3-nitrobenzoate (NB5FU77)</w:t>
            </w:r>
          </w:p>
          <w:p w14:paraId="4F64D3FE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  <w:tcBorders>
              <w:bottom w:val="single" w:sz="4" w:space="0" w:color="000000" w:themeColor="text1"/>
            </w:tcBorders>
          </w:tcPr>
          <w:p w14:paraId="6A258BF1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3D768022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951" w:dyaOrig="1570" w14:anchorId="4109B1FA">
                <v:shape id="_x0000_i1102" type="#_x0000_t75" style="width:99.45pt;height:58.1pt" o:ole="">
                  <v:imagedata r:id="rId238" o:title=""/>
                </v:shape>
                <o:OLEObject Type="Embed" ProgID="ChemDraw.Document.6.0" ShapeID="_x0000_i1102" DrawAspect="Content" ObjectID="_1710444668" r:id="rId239"/>
              </w:object>
            </w:r>
          </w:p>
        </w:tc>
        <w:tc>
          <w:tcPr>
            <w:tcW w:w="1984" w:type="dxa"/>
            <w:tcBorders>
              <w:bottom w:val="single" w:sz="4" w:space="0" w:color="000000" w:themeColor="text1"/>
            </w:tcBorders>
          </w:tcPr>
          <w:p w14:paraId="061E5B31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id-ID" w:eastAsia="id-ID"/>
              </w:rPr>
              <w:drawing>
                <wp:inline distT="0" distB="0" distL="0" distR="0" wp14:anchorId="2BFD9A5D" wp14:editId="3B17B3C2">
                  <wp:extent cx="1122680" cy="996950"/>
                  <wp:effectExtent l="0" t="0" r="0" b="0"/>
                  <wp:docPr id="81" name="Picture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1" name="77.png"/>
                          <pic:cNvPicPr/>
                        </pic:nvPicPr>
                        <pic:blipFill>
                          <a:blip r:embed="rId2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6D7A" w:rsidRPr="008309A1" w14:paraId="622B594E" w14:textId="77777777" w:rsidTr="008C349E">
        <w:tc>
          <w:tcPr>
            <w:tcW w:w="570" w:type="dxa"/>
            <w:tcBorders>
              <w:top w:val="single" w:sz="4" w:space="0" w:color="000000" w:themeColor="text1"/>
              <w:bottom w:val="single" w:sz="4" w:space="0" w:color="auto"/>
            </w:tcBorders>
          </w:tcPr>
          <w:p w14:paraId="072865EB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78</w:t>
            </w:r>
          </w:p>
        </w:tc>
        <w:tc>
          <w:tcPr>
            <w:tcW w:w="3116" w:type="dxa"/>
            <w:tcBorders>
              <w:top w:val="single" w:sz="4" w:space="0" w:color="000000" w:themeColor="text1"/>
              <w:bottom w:val="single" w:sz="4" w:space="0" w:color="auto"/>
            </w:tcBorders>
          </w:tcPr>
          <w:p w14:paraId="33DA904F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5-fluoro-2,4-dioxo-3,4-dihydropyrimidin-1(2H)-</w:t>
            </w:r>
            <w:proofErr w:type="spellStart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l</w:t>
            </w:r>
            <w:proofErr w:type="spellEnd"/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methyl 3-nitro-4-(thiophen-2-yl)benzoate (NB5FU78)</w:t>
            </w:r>
          </w:p>
          <w:p w14:paraId="62DEF96B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0" w:type="dxa"/>
            <w:tcBorders>
              <w:top w:val="single" w:sz="4" w:space="0" w:color="000000" w:themeColor="text1"/>
              <w:bottom w:val="single" w:sz="4" w:space="0" w:color="auto"/>
            </w:tcBorders>
          </w:tcPr>
          <w:p w14:paraId="1F136C18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47268F9D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2858" w:dyaOrig="1817" w14:anchorId="1757E861">
                <v:shape id="_x0000_i1103" type="#_x0000_t75" style="width:99.45pt;height:64.5pt" o:ole="">
                  <v:imagedata r:id="rId241" o:title=""/>
                </v:shape>
                <o:OLEObject Type="Embed" ProgID="ChemDraw.Document.6.0" ShapeID="_x0000_i1103" DrawAspect="Content" ObjectID="_1710444669" r:id="rId242"/>
              </w:object>
            </w:r>
          </w:p>
        </w:tc>
        <w:tc>
          <w:tcPr>
            <w:tcW w:w="1984" w:type="dxa"/>
            <w:tcBorders>
              <w:top w:val="single" w:sz="4" w:space="0" w:color="000000" w:themeColor="text1"/>
              <w:bottom w:val="single" w:sz="4" w:space="0" w:color="auto"/>
            </w:tcBorders>
          </w:tcPr>
          <w:p w14:paraId="2D604B09" w14:textId="77777777" w:rsidR="00BB6D7A" w:rsidRPr="008309A1" w:rsidRDefault="00BB6D7A" w:rsidP="008C349E">
            <w:pPr>
              <w:ind w:left="0"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309A1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id-ID" w:eastAsia="id-ID"/>
              </w:rPr>
              <w:drawing>
                <wp:inline distT="0" distB="0" distL="0" distR="0" wp14:anchorId="227A8EFB" wp14:editId="52CC006F">
                  <wp:extent cx="1122680" cy="996950"/>
                  <wp:effectExtent l="0" t="0" r="0" b="0"/>
                  <wp:docPr id="82" name="Pictur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2" name="78.png"/>
                          <pic:cNvPicPr/>
                        </pic:nvPicPr>
                        <pic:blipFill>
                          <a:blip r:embed="rId2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22680" cy="996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40DF8A7" w14:textId="77777777" w:rsidR="00BB6D7A" w:rsidRPr="008309A1" w:rsidRDefault="00BB6D7A" w:rsidP="00BB6D7A">
      <w:pPr>
        <w:ind w:left="0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sectPr w:rsidR="00BB6D7A" w:rsidRPr="008309A1" w:rsidSect="009C4892">
      <w:headerReference w:type="default" r:id="rId244"/>
      <w:footerReference w:type="default" r:id="rId245"/>
      <w:pgSz w:w="11907" w:h="16840" w:code="9"/>
      <w:pgMar w:top="2268" w:right="1701" w:bottom="1701" w:left="2268" w:header="709" w:footer="85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438BEFF" w14:textId="77777777" w:rsidR="0016040E" w:rsidRDefault="0016040E" w:rsidP="0084312E">
      <w:pPr>
        <w:spacing w:line="240" w:lineRule="auto"/>
      </w:pPr>
      <w:r>
        <w:separator/>
      </w:r>
    </w:p>
  </w:endnote>
  <w:endnote w:type="continuationSeparator" w:id="0">
    <w:p w14:paraId="7EC9C866" w14:textId="77777777" w:rsidR="0016040E" w:rsidRDefault="0016040E" w:rsidP="0084312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A741BD" w14:textId="77777777" w:rsidR="00CB1A72" w:rsidRDefault="00CB1A72">
    <w:pPr>
      <w:pStyle w:val="Footer"/>
      <w:jc w:val="center"/>
    </w:pPr>
  </w:p>
  <w:p w14:paraId="6491956C" w14:textId="77777777" w:rsidR="00CB1A72" w:rsidRDefault="00CB1A7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A05B74D" w14:textId="77777777" w:rsidR="0016040E" w:rsidRDefault="0016040E" w:rsidP="0084312E">
      <w:pPr>
        <w:spacing w:line="240" w:lineRule="auto"/>
      </w:pPr>
      <w:r>
        <w:separator/>
      </w:r>
    </w:p>
  </w:footnote>
  <w:footnote w:type="continuationSeparator" w:id="0">
    <w:p w14:paraId="5F894FBF" w14:textId="77777777" w:rsidR="0016040E" w:rsidRDefault="0016040E" w:rsidP="0084312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C6D30D" w14:textId="77777777" w:rsidR="00CB1A72" w:rsidRDefault="00CB1A7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1F5986"/>
    <w:multiLevelType w:val="hybridMultilevel"/>
    <w:tmpl w:val="A4CC915C"/>
    <w:lvl w:ilvl="0" w:tplc="B462BED0">
      <w:start w:val="4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5222BEB"/>
    <w:multiLevelType w:val="multilevel"/>
    <w:tmpl w:val="C088D74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5"/>
      <w:numFmt w:val="decimal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" w15:restartNumberingAfterBreak="0">
    <w:nsid w:val="05B93327"/>
    <w:multiLevelType w:val="hybridMultilevel"/>
    <w:tmpl w:val="0038D668"/>
    <w:lvl w:ilvl="0" w:tplc="22709EDC">
      <w:start w:val="1"/>
      <w:numFmt w:val="decimal"/>
      <w:lvlText w:val="3.5.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7821D7"/>
    <w:multiLevelType w:val="hybridMultilevel"/>
    <w:tmpl w:val="E1DE9188"/>
    <w:lvl w:ilvl="0" w:tplc="26748E58">
      <w:start w:val="1"/>
      <w:numFmt w:val="decimal"/>
      <w:lvlText w:val="1.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337960"/>
    <w:multiLevelType w:val="hybridMultilevel"/>
    <w:tmpl w:val="B016B4F2"/>
    <w:lvl w:ilvl="0" w:tplc="6C2EAA3E">
      <w:start w:val="1"/>
      <w:numFmt w:val="decimal"/>
      <w:lvlText w:val="1.4.%1"/>
      <w:lvlJc w:val="left"/>
      <w:pPr>
        <w:ind w:left="1571" w:hanging="360"/>
      </w:pPr>
      <w:rPr>
        <w:rFonts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0ACE3B52"/>
    <w:multiLevelType w:val="multilevel"/>
    <w:tmpl w:val="0248E976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84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4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8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640" w:hanging="1800"/>
      </w:pPr>
      <w:rPr>
        <w:rFonts w:hint="default"/>
      </w:rPr>
    </w:lvl>
  </w:abstractNum>
  <w:abstractNum w:abstractNumId="6" w15:restartNumberingAfterBreak="0">
    <w:nsid w:val="12F44A77"/>
    <w:multiLevelType w:val="hybridMultilevel"/>
    <w:tmpl w:val="0E3EB4BA"/>
    <w:lvl w:ilvl="0" w:tplc="5E348862">
      <w:start w:val="1"/>
      <w:numFmt w:val="decimal"/>
      <w:lvlText w:val="3.4.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DF6E11"/>
    <w:multiLevelType w:val="hybridMultilevel"/>
    <w:tmpl w:val="55007A84"/>
    <w:lvl w:ilvl="0" w:tplc="99FA7CAA">
      <w:start w:val="1"/>
      <w:numFmt w:val="decimal"/>
      <w:lvlText w:val="4.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5936A4C"/>
    <w:multiLevelType w:val="hybridMultilevel"/>
    <w:tmpl w:val="69AA324E"/>
    <w:lvl w:ilvl="0" w:tplc="7186BA78">
      <w:start w:val="1"/>
      <w:numFmt w:val="decimal"/>
      <w:lvlText w:val="3.6.%1"/>
      <w:lvlJc w:val="left"/>
      <w:pPr>
        <w:ind w:left="164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9ED5918"/>
    <w:multiLevelType w:val="hybridMultilevel"/>
    <w:tmpl w:val="7A1AD844"/>
    <w:lvl w:ilvl="0" w:tplc="0278142E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0" w15:restartNumberingAfterBreak="0">
    <w:nsid w:val="1B29224D"/>
    <w:multiLevelType w:val="hybridMultilevel"/>
    <w:tmpl w:val="CD2A5D0A"/>
    <w:lvl w:ilvl="0" w:tplc="0AF48CFA">
      <w:start w:val="1"/>
      <w:numFmt w:val="decimal"/>
      <w:lvlText w:val="3.%1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FB520CD"/>
    <w:multiLevelType w:val="hybridMultilevel"/>
    <w:tmpl w:val="37484746"/>
    <w:lvl w:ilvl="0" w:tplc="793A2936">
      <w:start w:val="1"/>
      <w:numFmt w:val="decimal"/>
      <w:lvlText w:val="2.1.%1"/>
      <w:lvlJc w:val="left"/>
      <w:pPr>
        <w:ind w:left="1571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59C1E02"/>
    <w:multiLevelType w:val="hybridMultilevel"/>
    <w:tmpl w:val="BC626A94"/>
    <w:lvl w:ilvl="0" w:tplc="69101232">
      <w:start w:val="1"/>
      <w:numFmt w:val="decimal"/>
      <w:lvlText w:val="4.4.%1"/>
      <w:lvlJc w:val="left"/>
      <w:pPr>
        <w:ind w:left="11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3" w15:restartNumberingAfterBreak="0">
    <w:nsid w:val="28550E63"/>
    <w:multiLevelType w:val="hybridMultilevel"/>
    <w:tmpl w:val="5AD2ACF4"/>
    <w:lvl w:ilvl="0" w:tplc="8A8A514C">
      <w:start w:val="1"/>
      <w:numFmt w:val="decimal"/>
      <w:lvlText w:val="2.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BF063D9"/>
    <w:multiLevelType w:val="hybridMultilevel"/>
    <w:tmpl w:val="69AA1986"/>
    <w:lvl w:ilvl="0" w:tplc="26748E58">
      <w:start w:val="1"/>
      <w:numFmt w:val="decimal"/>
      <w:lvlText w:val="1.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E33249F"/>
    <w:multiLevelType w:val="multilevel"/>
    <w:tmpl w:val="BAA28C4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5"/>
      <w:numFmt w:val="decimal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4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6" w15:restartNumberingAfterBreak="0">
    <w:nsid w:val="2EBD52D2"/>
    <w:multiLevelType w:val="hybridMultilevel"/>
    <w:tmpl w:val="31BA33B4"/>
    <w:lvl w:ilvl="0" w:tplc="A5923D9E">
      <w:start w:val="1"/>
      <w:numFmt w:val="decimal"/>
      <w:lvlText w:val="4.6.%1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239662D"/>
    <w:multiLevelType w:val="hybridMultilevel"/>
    <w:tmpl w:val="3BB63BD0"/>
    <w:lvl w:ilvl="0" w:tplc="5F8CDAF0">
      <w:start w:val="1"/>
      <w:numFmt w:val="decimal"/>
      <w:lvlText w:val="5.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28315C4"/>
    <w:multiLevelType w:val="hybridMultilevel"/>
    <w:tmpl w:val="1652AD74"/>
    <w:lvl w:ilvl="0" w:tplc="8C309148">
      <w:start w:val="4"/>
      <w:numFmt w:val="bullet"/>
      <w:lvlText w:val="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60E6500"/>
    <w:multiLevelType w:val="hybridMultilevel"/>
    <w:tmpl w:val="38E040B6"/>
    <w:lvl w:ilvl="0" w:tplc="99FA7CAA">
      <w:start w:val="1"/>
      <w:numFmt w:val="decimal"/>
      <w:lvlText w:val="4.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6E4639"/>
    <w:multiLevelType w:val="hybridMultilevel"/>
    <w:tmpl w:val="84DEE0A0"/>
    <w:lvl w:ilvl="0" w:tplc="04090019">
      <w:start w:val="1"/>
      <w:numFmt w:val="lowerLetter"/>
      <w:lvlText w:val="%1.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1" w15:restartNumberingAfterBreak="0">
    <w:nsid w:val="397F75A6"/>
    <w:multiLevelType w:val="hybridMultilevel"/>
    <w:tmpl w:val="FF5E44CC"/>
    <w:lvl w:ilvl="0" w:tplc="D8969350">
      <w:start w:val="1"/>
      <w:numFmt w:val="decimal"/>
      <w:lvlText w:val="3.5.3.%1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2" w15:restartNumberingAfterBreak="0">
    <w:nsid w:val="3B3A5208"/>
    <w:multiLevelType w:val="hybridMultilevel"/>
    <w:tmpl w:val="DC02D032"/>
    <w:lvl w:ilvl="0" w:tplc="E0F4A3B4">
      <w:start w:val="1"/>
      <w:numFmt w:val="decimal"/>
      <w:lvlText w:val="4.2.%1"/>
      <w:lvlJc w:val="left"/>
      <w:pPr>
        <w:ind w:left="1287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D396797"/>
    <w:multiLevelType w:val="multilevel"/>
    <w:tmpl w:val="A4C83FBE"/>
    <w:lvl w:ilvl="0">
      <w:start w:val="4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4" w15:restartNumberingAfterBreak="0">
    <w:nsid w:val="444D1315"/>
    <w:multiLevelType w:val="hybridMultilevel"/>
    <w:tmpl w:val="A0D8E9C4"/>
    <w:lvl w:ilvl="0" w:tplc="26748E58">
      <w:start w:val="1"/>
      <w:numFmt w:val="decimal"/>
      <w:lvlText w:val="1.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6B67DA8"/>
    <w:multiLevelType w:val="multilevel"/>
    <w:tmpl w:val="F10CDECE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6" w15:restartNumberingAfterBreak="0">
    <w:nsid w:val="49A511E6"/>
    <w:multiLevelType w:val="hybridMultilevel"/>
    <w:tmpl w:val="F6C0C5B2"/>
    <w:lvl w:ilvl="0" w:tplc="7F4C11F0">
      <w:start w:val="1"/>
      <w:numFmt w:val="decimal"/>
      <w:lvlText w:val="2.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A3C1C1A"/>
    <w:multiLevelType w:val="hybridMultilevel"/>
    <w:tmpl w:val="A23C72F0"/>
    <w:lvl w:ilvl="0" w:tplc="996EAC24">
      <w:start w:val="1"/>
      <w:numFmt w:val="decimal"/>
      <w:lvlText w:val="3.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E542A30"/>
    <w:multiLevelType w:val="multilevel"/>
    <w:tmpl w:val="476EDC8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900" w:hanging="540"/>
      </w:pPr>
      <w:rPr>
        <w:rFonts w:hint="default"/>
      </w:rPr>
    </w:lvl>
    <w:lvl w:ilvl="2">
      <w:start w:val="4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29" w15:restartNumberingAfterBreak="0">
    <w:nsid w:val="4F5F3C53"/>
    <w:multiLevelType w:val="multilevel"/>
    <w:tmpl w:val="F10CDECE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0" w15:restartNumberingAfterBreak="0">
    <w:nsid w:val="4FB645CA"/>
    <w:multiLevelType w:val="hybridMultilevel"/>
    <w:tmpl w:val="58808986"/>
    <w:lvl w:ilvl="0" w:tplc="F1C84188">
      <w:start w:val="4"/>
      <w:numFmt w:val="bullet"/>
      <w:lvlText w:val=""/>
      <w:lvlJc w:val="left"/>
      <w:pPr>
        <w:ind w:left="927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31" w15:restartNumberingAfterBreak="0">
    <w:nsid w:val="511E299C"/>
    <w:multiLevelType w:val="hybridMultilevel"/>
    <w:tmpl w:val="E824575A"/>
    <w:lvl w:ilvl="0" w:tplc="11FA1E90">
      <w:start w:val="1"/>
      <w:numFmt w:val="decimal"/>
      <w:lvlText w:val="1.3.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6C15F6C"/>
    <w:multiLevelType w:val="hybridMultilevel"/>
    <w:tmpl w:val="739CA5D8"/>
    <w:lvl w:ilvl="0" w:tplc="EB024D2A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9A2658D"/>
    <w:multiLevelType w:val="hybridMultilevel"/>
    <w:tmpl w:val="5BB240FE"/>
    <w:lvl w:ilvl="0" w:tplc="69101232">
      <w:start w:val="1"/>
      <w:numFmt w:val="decimal"/>
      <w:lvlText w:val="4.4.%1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A52418E"/>
    <w:multiLevelType w:val="hybridMultilevel"/>
    <w:tmpl w:val="270AFA64"/>
    <w:lvl w:ilvl="0" w:tplc="0409000F">
      <w:start w:val="1"/>
      <w:numFmt w:val="decimal"/>
      <w:lvlText w:val="%1."/>
      <w:lvlJc w:val="left"/>
      <w:pPr>
        <w:ind w:left="1571" w:hanging="360"/>
      </w:pPr>
      <w:rPr>
        <w:rFonts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 w15:restartNumberingAfterBreak="0">
    <w:nsid w:val="5ADC6398"/>
    <w:multiLevelType w:val="hybridMultilevel"/>
    <w:tmpl w:val="099C034A"/>
    <w:lvl w:ilvl="0" w:tplc="818EA680">
      <w:start w:val="1"/>
      <w:numFmt w:val="decimal"/>
      <w:lvlText w:val="2.1.%1"/>
      <w:lvlJc w:val="left"/>
      <w:pPr>
        <w:ind w:left="128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6" w15:restartNumberingAfterBreak="0">
    <w:nsid w:val="5CB134A3"/>
    <w:multiLevelType w:val="multilevel"/>
    <w:tmpl w:val="600C247E"/>
    <w:lvl w:ilvl="0">
      <w:start w:val="4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118" w:hanging="480"/>
      </w:pPr>
      <w:rPr>
        <w:rFonts w:hint="default"/>
      </w:rPr>
    </w:lvl>
    <w:lvl w:ilvl="2">
      <w:start w:val="1"/>
      <w:numFmt w:val="decimal"/>
      <w:lvlText w:val="4.4.%3"/>
      <w:lvlJc w:val="left"/>
      <w:pPr>
        <w:ind w:left="1996" w:hanging="720"/>
      </w:pPr>
      <w:rPr>
        <w:rFonts w:hint="default"/>
        <w:i w:val="0"/>
      </w:rPr>
    </w:lvl>
    <w:lvl w:ilvl="3">
      <w:start w:val="1"/>
      <w:numFmt w:val="decimal"/>
      <w:lvlText w:val="%1.%2.%3.%4"/>
      <w:lvlJc w:val="left"/>
      <w:pPr>
        <w:ind w:left="263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63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7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26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90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904" w:hanging="1800"/>
      </w:pPr>
      <w:rPr>
        <w:rFonts w:hint="default"/>
      </w:rPr>
    </w:lvl>
  </w:abstractNum>
  <w:abstractNum w:abstractNumId="37" w15:restartNumberingAfterBreak="0">
    <w:nsid w:val="5DFE15CC"/>
    <w:multiLevelType w:val="hybridMultilevel"/>
    <w:tmpl w:val="81007BE2"/>
    <w:lvl w:ilvl="0" w:tplc="F6E8B7E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8" w15:restartNumberingAfterBreak="0">
    <w:nsid w:val="5F883AB8"/>
    <w:multiLevelType w:val="multilevel"/>
    <w:tmpl w:val="6560807C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4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9" w15:restartNumberingAfterBreak="0">
    <w:nsid w:val="68B0707E"/>
    <w:multiLevelType w:val="hybridMultilevel"/>
    <w:tmpl w:val="A4A61834"/>
    <w:lvl w:ilvl="0" w:tplc="0409000F">
      <w:start w:val="1"/>
      <w:numFmt w:val="decimal"/>
      <w:lvlText w:val="%1.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0" w15:restartNumberingAfterBreak="0">
    <w:nsid w:val="6AF749F9"/>
    <w:multiLevelType w:val="hybridMultilevel"/>
    <w:tmpl w:val="4358E482"/>
    <w:lvl w:ilvl="0" w:tplc="4154C180">
      <w:start w:val="1"/>
      <w:numFmt w:val="decimal"/>
      <w:lvlText w:val="1.2.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2FA3A98"/>
    <w:multiLevelType w:val="hybridMultilevel"/>
    <w:tmpl w:val="1AE29D26"/>
    <w:lvl w:ilvl="0" w:tplc="0409000F">
      <w:start w:val="1"/>
      <w:numFmt w:val="decimal"/>
      <w:lvlText w:val="%1.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2" w15:restartNumberingAfterBreak="0">
    <w:nsid w:val="738460FE"/>
    <w:multiLevelType w:val="hybridMultilevel"/>
    <w:tmpl w:val="5EE4DA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3E0362E"/>
    <w:multiLevelType w:val="hybridMultilevel"/>
    <w:tmpl w:val="D82ED65A"/>
    <w:lvl w:ilvl="0" w:tplc="C2C6C96C">
      <w:start w:val="1"/>
      <w:numFmt w:val="decimal"/>
      <w:lvlText w:val="3.5.4.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 w15:restartNumberingAfterBreak="0">
    <w:nsid w:val="7B4B4E3D"/>
    <w:multiLevelType w:val="hybridMultilevel"/>
    <w:tmpl w:val="82CC67CA"/>
    <w:lvl w:ilvl="0" w:tplc="0409000F">
      <w:start w:val="1"/>
      <w:numFmt w:val="decimal"/>
      <w:lvlText w:val="%1.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14"/>
  </w:num>
  <w:num w:numId="2">
    <w:abstractNumId w:val="13"/>
  </w:num>
  <w:num w:numId="3">
    <w:abstractNumId w:val="27"/>
  </w:num>
  <w:num w:numId="4">
    <w:abstractNumId w:val="3"/>
  </w:num>
  <w:num w:numId="5">
    <w:abstractNumId w:val="8"/>
  </w:num>
  <w:num w:numId="6">
    <w:abstractNumId w:val="4"/>
  </w:num>
  <w:num w:numId="7">
    <w:abstractNumId w:val="40"/>
  </w:num>
  <w:num w:numId="8">
    <w:abstractNumId w:val="42"/>
  </w:num>
  <w:num w:numId="9">
    <w:abstractNumId w:val="24"/>
  </w:num>
  <w:num w:numId="10">
    <w:abstractNumId w:val="31"/>
  </w:num>
  <w:num w:numId="11">
    <w:abstractNumId w:val="44"/>
  </w:num>
  <w:num w:numId="12">
    <w:abstractNumId w:val="26"/>
  </w:num>
  <w:num w:numId="13">
    <w:abstractNumId w:val="15"/>
  </w:num>
  <w:num w:numId="14">
    <w:abstractNumId w:val="41"/>
  </w:num>
  <w:num w:numId="15">
    <w:abstractNumId w:val="10"/>
  </w:num>
  <w:num w:numId="16">
    <w:abstractNumId w:val="2"/>
  </w:num>
  <w:num w:numId="17">
    <w:abstractNumId w:val="21"/>
  </w:num>
  <w:num w:numId="18">
    <w:abstractNumId w:val="6"/>
  </w:num>
  <w:num w:numId="19">
    <w:abstractNumId w:val="28"/>
  </w:num>
  <w:num w:numId="20">
    <w:abstractNumId w:val="1"/>
  </w:num>
  <w:num w:numId="21">
    <w:abstractNumId w:val="34"/>
  </w:num>
  <w:num w:numId="22">
    <w:abstractNumId w:val="32"/>
  </w:num>
  <w:num w:numId="23">
    <w:abstractNumId w:val="11"/>
  </w:num>
  <w:num w:numId="24">
    <w:abstractNumId w:val="35"/>
  </w:num>
  <w:num w:numId="25">
    <w:abstractNumId w:val="43"/>
  </w:num>
  <w:num w:numId="26">
    <w:abstractNumId w:val="20"/>
  </w:num>
  <w:num w:numId="27">
    <w:abstractNumId w:val="7"/>
  </w:num>
  <w:num w:numId="28">
    <w:abstractNumId w:val="22"/>
  </w:num>
  <w:num w:numId="29">
    <w:abstractNumId w:val="16"/>
  </w:num>
  <w:num w:numId="30">
    <w:abstractNumId w:val="37"/>
  </w:num>
  <w:num w:numId="31">
    <w:abstractNumId w:val="18"/>
  </w:num>
  <w:num w:numId="32">
    <w:abstractNumId w:val="19"/>
  </w:num>
  <w:num w:numId="33">
    <w:abstractNumId w:val="30"/>
  </w:num>
  <w:num w:numId="34">
    <w:abstractNumId w:val="0"/>
  </w:num>
  <w:num w:numId="35">
    <w:abstractNumId w:val="33"/>
  </w:num>
  <w:num w:numId="36">
    <w:abstractNumId w:val="36"/>
  </w:num>
  <w:num w:numId="37">
    <w:abstractNumId w:val="38"/>
  </w:num>
  <w:num w:numId="38">
    <w:abstractNumId w:val="12"/>
  </w:num>
  <w:num w:numId="39">
    <w:abstractNumId w:val="29"/>
  </w:num>
  <w:num w:numId="40">
    <w:abstractNumId w:val="25"/>
  </w:num>
  <w:num w:numId="41">
    <w:abstractNumId w:val="23"/>
  </w:num>
  <w:num w:numId="42">
    <w:abstractNumId w:val="5"/>
  </w:num>
  <w:num w:numId="43">
    <w:abstractNumId w:val="17"/>
  </w:num>
  <w:num w:numId="44">
    <w:abstractNumId w:val="9"/>
  </w:num>
  <w:num w:numId="45">
    <w:abstractNumId w:val="3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hideSpellingErrors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B5E10"/>
    <w:rsid w:val="00003040"/>
    <w:rsid w:val="00011BD9"/>
    <w:rsid w:val="00012B26"/>
    <w:rsid w:val="00023D1E"/>
    <w:rsid w:val="00033D4F"/>
    <w:rsid w:val="0003719A"/>
    <w:rsid w:val="000413FF"/>
    <w:rsid w:val="00056E95"/>
    <w:rsid w:val="000651C3"/>
    <w:rsid w:val="0006566C"/>
    <w:rsid w:val="000A2F01"/>
    <w:rsid w:val="000A5CAB"/>
    <w:rsid w:val="000A793F"/>
    <w:rsid w:val="000B3150"/>
    <w:rsid w:val="000B68BC"/>
    <w:rsid w:val="000D17E7"/>
    <w:rsid w:val="000E2A02"/>
    <w:rsid w:val="000F138E"/>
    <w:rsid w:val="00102826"/>
    <w:rsid w:val="00120B9B"/>
    <w:rsid w:val="001370CF"/>
    <w:rsid w:val="00150FC3"/>
    <w:rsid w:val="0016040E"/>
    <w:rsid w:val="0016716D"/>
    <w:rsid w:val="00177D8C"/>
    <w:rsid w:val="001834FD"/>
    <w:rsid w:val="0019061E"/>
    <w:rsid w:val="00196B47"/>
    <w:rsid w:val="001A4247"/>
    <w:rsid w:val="001B1219"/>
    <w:rsid w:val="001B4450"/>
    <w:rsid w:val="001C0D1B"/>
    <w:rsid w:val="001D0975"/>
    <w:rsid w:val="001D0E06"/>
    <w:rsid w:val="001D32A0"/>
    <w:rsid w:val="001D37E2"/>
    <w:rsid w:val="001D53CB"/>
    <w:rsid w:val="001D6E6D"/>
    <w:rsid w:val="001E1131"/>
    <w:rsid w:val="001E31B0"/>
    <w:rsid w:val="001E5EEC"/>
    <w:rsid w:val="001F1242"/>
    <w:rsid w:val="001F7376"/>
    <w:rsid w:val="002021B1"/>
    <w:rsid w:val="00203077"/>
    <w:rsid w:val="00212CE0"/>
    <w:rsid w:val="002324CE"/>
    <w:rsid w:val="00235361"/>
    <w:rsid w:val="002369E6"/>
    <w:rsid w:val="00241415"/>
    <w:rsid w:val="002414E1"/>
    <w:rsid w:val="0025000C"/>
    <w:rsid w:val="00250BF7"/>
    <w:rsid w:val="0025330E"/>
    <w:rsid w:val="0026546C"/>
    <w:rsid w:val="00276F8F"/>
    <w:rsid w:val="00280784"/>
    <w:rsid w:val="002850A7"/>
    <w:rsid w:val="002921DF"/>
    <w:rsid w:val="0029231C"/>
    <w:rsid w:val="00296E6A"/>
    <w:rsid w:val="002A2F8B"/>
    <w:rsid w:val="002B7D47"/>
    <w:rsid w:val="002C01B3"/>
    <w:rsid w:val="002C5C3F"/>
    <w:rsid w:val="002D0B8C"/>
    <w:rsid w:val="002E70A0"/>
    <w:rsid w:val="0030069B"/>
    <w:rsid w:val="00310AED"/>
    <w:rsid w:val="00310F5C"/>
    <w:rsid w:val="003128BA"/>
    <w:rsid w:val="00320123"/>
    <w:rsid w:val="00322698"/>
    <w:rsid w:val="00326930"/>
    <w:rsid w:val="0033346E"/>
    <w:rsid w:val="00334BC8"/>
    <w:rsid w:val="00340584"/>
    <w:rsid w:val="003439C4"/>
    <w:rsid w:val="00350EDD"/>
    <w:rsid w:val="0035358D"/>
    <w:rsid w:val="00367A86"/>
    <w:rsid w:val="00393324"/>
    <w:rsid w:val="003940CB"/>
    <w:rsid w:val="003B05BA"/>
    <w:rsid w:val="003C1C06"/>
    <w:rsid w:val="003C3047"/>
    <w:rsid w:val="003C565C"/>
    <w:rsid w:val="003C5AFE"/>
    <w:rsid w:val="003C5E7E"/>
    <w:rsid w:val="003D66AA"/>
    <w:rsid w:val="003E30A1"/>
    <w:rsid w:val="003E47AB"/>
    <w:rsid w:val="004127B7"/>
    <w:rsid w:val="00441B4E"/>
    <w:rsid w:val="00443E88"/>
    <w:rsid w:val="00455FD2"/>
    <w:rsid w:val="00456514"/>
    <w:rsid w:val="004610F3"/>
    <w:rsid w:val="00461929"/>
    <w:rsid w:val="00462562"/>
    <w:rsid w:val="00484C8C"/>
    <w:rsid w:val="00491A33"/>
    <w:rsid w:val="00492F4F"/>
    <w:rsid w:val="004A21D1"/>
    <w:rsid w:val="004B5E0F"/>
    <w:rsid w:val="004D31AB"/>
    <w:rsid w:val="0050217F"/>
    <w:rsid w:val="0050304C"/>
    <w:rsid w:val="00525D6F"/>
    <w:rsid w:val="00550663"/>
    <w:rsid w:val="005530D3"/>
    <w:rsid w:val="005552C1"/>
    <w:rsid w:val="00563F61"/>
    <w:rsid w:val="005716CE"/>
    <w:rsid w:val="005732E7"/>
    <w:rsid w:val="005821F7"/>
    <w:rsid w:val="00582228"/>
    <w:rsid w:val="005864A0"/>
    <w:rsid w:val="00591708"/>
    <w:rsid w:val="00596293"/>
    <w:rsid w:val="005B1250"/>
    <w:rsid w:val="005C2B14"/>
    <w:rsid w:val="005C529E"/>
    <w:rsid w:val="005C7603"/>
    <w:rsid w:val="005D4DE5"/>
    <w:rsid w:val="00600286"/>
    <w:rsid w:val="00600300"/>
    <w:rsid w:val="00604B83"/>
    <w:rsid w:val="0062762B"/>
    <w:rsid w:val="0063397A"/>
    <w:rsid w:val="00644BCE"/>
    <w:rsid w:val="00656563"/>
    <w:rsid w:val="00657B05"/>
    <w:rsid w:val="0066110A"/>
    <w:rsid w:val="00667D87"/>
    <w:rsid w:val="006800DA"/>
    <w:rsid w:val="00684F14"/>
    <w:rsid w:val="00696522"/>
    <w:rsid w:val="006A1E5F"/>
    <w:rsid w:val="006A5E95"/>
    <w:rsid w:val="006B2218"/>
    <w:rsid w:val="006B4F05"/>
    <w:rsid w:val="006B5C2E"/>
    <w:rsid w:val="006B6F46"/>
    <w:rsid w:val="006C0A18"/>
    <w:rsid w:val="006C1984"/>
    <w:rsid w:val="006C286A"/>
    <w:rsid w:val="006D11C3"/>
    <w:rsid w:val="006E1BE1"/>
    <w:rsid w:val="006E3485"/>
    <w:rsid w:val="006E759B"/>
    <w:rsid w:val="00706F3C"/>
    <w:rsid w:val="00714A2C"/>
    <w:rsid w:val="0072388E"/>
    <w:rsid w:val="007438E2"/>
    <w:rsid w:val="00784CF2"/>
    <w:rsid w:val="007A5D10"/>
    <w:rsid w:val="007A64B6"/>
    <w:rsid w:val="007B1F88"/>
    <w:rsid w:val="007B2CD9"/>
    <w:rsid w:val="007B5E10"/>
    <w:rsid w:val="007C52AB"/>
    <w:rsid w:val="007D1AF0"/>
    <w:rsid w:val="007F183C"/>
    <w:rsid w:val="007F7219"/>
    <w:rsid w:val="007F7664"/>
    <w:rsid w:val="00800379"/>
    <w:rsid w:val="008251F6"/>
    <w:rsid w:val="008276A1"/>
    <w:rsid w:val="008329AF"/>
    <w:rsid w:val="00836E1F"/>
    <w:rsid w:val="00840E08"/>
    <w:rsid w:val="0084312E"/>
    <w:rsid w:val="00843F4D"/>
    <w:rsid w:val="00857CF1"/>
    <w:rsid w:val="00862031"/>
    <w:rsid w:val="00865DDF"/>
    <w:rsid w:val="00870BB9"/>
    <w:rsid w:val="00872023"/>
    <w:rsid w:val="0087757B"/>
    <w:rsid w:val="0088361F"/>
    <w:rsid w:val="008861C4"/>
    <w:rsid w:val="008B19C7"/>
    <w:rsid w:val="008B79A1"/>
    <w:rsid w:val="008C150C"/>
    <w:rsid w:val="008E78EB"/>
    <w:rsid w:val="008F0718"/>
    <w:rsid w:val="008F2587"/>
    <w:rsid w:val="00910484"/>
    <w:rsid w:val="009119D3"/>
    <w:rsid w:val="0091647B"/>
    <w:rsid w:val="009520FF"/>
    <w:rsid w:val="0095741D"/>
    <w:rsid w:val="00991B25"/>
    <w:rsid w:val="00991D9A"/>
    <w:rsid w:val="00995F52"/>
    <w:rsid w:val="009B13C4"/>
    <w:rsid w:val="009B17F2"/>
    <w:rsid w:val="009B6A5F"/>
    <w:rsid w:val="009C134B"/>
    <w:rsid w:val="009C155B"/>
    <w:rsid w:val="009C4892"/>
    <w:rsid w:val="009D1BFE"/>
    <w:rsid w:val="009D2834"/>
    <w:rsid w:val="009D54CE"/>
    <w:rsid w:val="009E3C94"/>
    <w:rsid w:val="00A02CEF"/>
    <w:rsid w:val="00A043FA"/>
    <w:rsid w:val="00A04963"/>
    <w:rsid w:val="00A06E16"/>
    <w:rsid w:val="00A1298E"/>
    <w:rsid w:val="00A12C3E"/>
    <w:rsid w:val="00A1738D"/>
    <w:rsid w:val="00A44061"/>
    <w:rsid w:val="00A44C68"/>
    <w:rsid w:val="00A44FCD"/>
    <w:rsid w:val="00A537AC"/>
    <w:rsid w:val="00A74088"/>
    <w:rsid w:val="00A74978"/>
    <w:rsid w:val="00AA1B65"/>
    <w:rsid w:val="00AA45EF"/>
    <w:rsid w:val="00AC0CBD"/>
    <w:rsid w:val="00AC5C2F"/>
    <w:rsid w:val="00AE0D7B"/>
    <w:rsid w:val="00B0646C"/>
    <w:rsid w:val="00B11272"/>
    <w:rsid w:val="00B11ED7"/>
    <w:rsid w:val="00B17DF3"/>
    <w:rsid w:val="00B2697C"/>
    <w:rsid w:val="00B400CC"/>
    <w:rsid w:val="00B50D0A"/>
    <w:rsid w:val="00B57361"/>
    <w:rsid w:val="00B657C2"/>
    <w:rsid w:val="00B66338"/>
    <w:rsid w:val="00B665F2"/>
    <w:rsid w:val="00B66C29"/>
    <w:rsid w:val="00B67FE3"/>
    <w:rsid w:val="00B70B54"/>
    <w:rsid w:val="00B75682"/>
    <w:rsid w:val="00B77EE7"/>
    <w:rsid w:val="00B81F2F"/>
    <w:rsid w:val="00B91DB3"/>
    <w:rsid w:val="00BA7180"/>
    <w:rsid w:val="00BB28D2"/>
    <w:rsid w:val="00BB4033"/>
    <w:rsid w:val="00BB6D7A"/>
    <w:rsid w:val="00BB6DCE"/>
    <w:rsid w:val="00BC3D6D"/>
    <w:rsid w:val="00BC620D"/>
    <w:rsid w:val="00BD071D"/>
    <w:rsid w:val="00BD0B9E"/>
    <w:rsid w:val="00BD6F30"/>
    <w:rsid w:val="00BF5BF3"/>
    <w:rsid w:val="00C0179E"/>
    <w:rsid w:val="00C15CC8"/>
    <w:rsid w:val="00C17DF7"/>
    <w:rsid w:val="00C22D76"/>
    <w:rsid w:val="00C2300C"/>
    <w:rsid w:val="00C33B0F"/>
    <w:rsid w:val="00C40F66"/>
    <w:rsid w:val="00C51FE6"/>
    <w:rsid w:val="00C66D49"/>
    <w:rsid w:val="00C7357E"/>
    <w:rsid w:val="00C74113"/>
    <w:rsid w:val="00C93896"/>
    <w:rsid w:val="00CA0102"/>
    <w:rsid w:val="00CA273F"/>
    <w:rsid w:val="00CA2E90"/>
    <w:rsid w:val="00CA581E"/>
    <w:rsid w:val="00CA614F"/>
    <w:rsid w:val="00CA7BD6"/>
    <w:rsid w:val="00CB1A72"/>
    <w:rsid w:val="00CB7D4C"/>
    <w:rsid w:val="00CB7E38"/>
    <w:rsid w:val="00CC1A03"/>
    <w:rsid w:val="00CD246D"/>
    <w:rsid w:val="00CD5014"/>
    <w:rsid w:val="00CE569F"/>
    <w:rsid w:val="00CF2464"/>
    <w:rsid w:val="00D12FEE"/>
    <w:rsid w:val="00D14A90"/>
    <w:rsid w:val="00D20ECA"/>
    <w:rsid w:val="00D30144"/>
    <w:rsid w:val="00D352B0"/>
    <w:rsid w:val="00D45884"/>
    <w:rsid w:val="00D47521"/>
    <w:rsid w:val="00D51500"/>
    <w:rsid w:val="00D670FD"/>
    <w:rsid w:val="00D728A7"/>
    <w:rsid w:val="00D74A6A"/>
    <w:rsid w:val="00D97F6F"/>
    <w:rsid w:val="00DA046F"/>
    <w:rsid w:val="00DA29E8"/>
    <w:rsid w:val="00DB1D5A"/>
    <w:rsid w:val="00DB4829"/>
    <w:rsid w:val="00DD4962"/>
    <w:rsid w:val="00DD4996"/>
    <w:rsid w:val="00DD4ED5"/>
    <w:rsid w:val="00DD5C98"/>
    <w:rsid w:val="00DE1CFE"/>
    <w:rsid w:val="00DE3082"/>
    <w:rsid w:val="00DF203A"/>
    <w:rsid w:val="00DF2DEE"/>
    <w:rsid w:val="00E00ABA"/>
    <w:rsid w:val="00E0401B"/>
    <w:rsid w:val="00E123B9"/>
    <w:rsid w:val="00E1274F"/>
    <w:rsid w:val="00E3221C"/>
    <w:rsid w:val="00E36CCA"/>
    <w:rsid w:val="00E41079"/>
    <w:rsid w:val="00E47C9F"/>
    <w:rsid w:val="00E574B7"/>
    <w:rsid w:val="00E721F5"/>
    <w:rsid w:val="00E83968"/>
    <w:rsid w:val="00E86DB1"/>
    <w:rsid w:val="00E874A7"/>
    <w:rsid w:val="00E87ACD"/>
    <w:rsid w:val="00E937E9"/>
    <w:rsid w:val="00E93C3B"/>
    <w:rsid w:val="00E943D4"/>
    <w:rsid w:val="00EA2E5B"/>
    <w:rsid w:val="00EB62D4"/>
    <w:rsid w:val="00EC50D4"/>
    <w:rsid w:val="00ED4F18"/>
    <w:rsid w:val="00ED55C2"/>
    <w:rsid w:val="00EE0471"/>
    <w:rsid w:val="00EF19AE"/>
    <w:rsid w:val="00EF5B85"/>
    <w:rsid w:val="00F05473"/>
    <w:rsid w:val="00F05C31"/>
    <w:rsid w:val="00F14DD9"/>
    <w:rsid w:val="00F25E82"/>
    <w:rsid w:val="00F31850"/>
    <w:rsid w:val="00F31AD9"/>
    <w:rsid w:val="00F40E84"/>
    <w:rsid w:val="00F45734"/>
    <w:rsid w:val="00F465F6"/>
    <w:rsid w:val="00F60ADC"/>
    <w:rsid w:val="00F67E25"/>
    <w:rsid w:val="00F703A5"/>
    <w:rsid w:val="00F76045"/>
    <w:rsid w:val="00F80292"/>
    <w:rsid w:val="00F84229"/>
    <w:rsid w:val="00FA6F96"/>
    <w:rsid w:val="00FB5347"/>
    <w:rsid w:val="00FC0836"/>
    <w:rsid w:val="00FC1B71"/>
    <w:rsid w:val="00FC2268"/>
    <w:rsid w:val="00FC6FC4"/>
    <w:rsid w:val="00FD408D"/>
    <w:rsid w:val="00FD7565"/>
    <w:rsid w:val="00FF11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5A4307A3"/>
  <w15:docId w15:val="{2C86382B-927B-4E8A-A6BD-3FD3C3DB8A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ind w:left="992" w:hanging="425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84F1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B5E10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2C5C3F"/>
    <w:rPr>
      <w:color w:val="0000FF"/>
      <w:u w:val="single"/>
    </w:rPr>
  </w:style>
  <w:style w:type="table" w:styleId="TableGrid">
    <w:name w:val="Table Grid"/>
    <w:basedOn w:val="TableNormal"/>
    <w:uiPriority w:val="39"/>
    <w:rsid w:val="00696522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84312E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4312E"/>
  </w:style>
  <w:style w:type="paragraph" w:styleId="Footer">
    <w:name w:val="footer"/>
    <w:basedOn w:val="Normal"/>
    <w:link w:val="FooterChar"/>
    <w:uiPriority w:val="99"/>
    <w:unhideWhenUsed/>
    <w:rsid w:val="0084312E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4312E"/>
  </w:style>
  <w:style w:type="paragraph" w:styleId="DocumentMap">
    <w:name w:val="Document Map"/>
    <w:basedOn w:val="Normal"/>
    <w:link w:val="DocumentMapChar"/>
    <w:uiPriority w:val="99"/>
    <w:semiHidden/>
    <w:unhideWhenUsed/>
    <w:rsid w:val="00DE1CF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DE1CFE"/>
    <w:rPr>
      <w:rFonts w:ascii="Tahoma" w:hAnsi="Tahoma" w:cs="Tahoma"/>
      <w:sz w:val="16"/>
      <w:szCs w:val="16"/>
    </w:rPr>
  </w:style>
  <w:style w:type="paragraph" w:customStyle="1" w:styleId="TableParagraph">
    <w:name w:val="Table Paragraph"/>
    <w:basedOn w:val="Normal"/>
    <w:uiPriority w:val="1"/>
    <w:qFormat/>
    <w:rsid w:val="00BB6D7A"/>
    <w:pPr>
      <w:widowControl w:val="0"/>
      <w:autoSpaceDE w:val="0"/>
      <w:autoSpaceDN w:val="0"/>
      <w:spacing w:line="240" w:lineRule="auto"/>
      <w:ind w:left="0" w:firstLine="0"/>
      <w:jc w:val="left"/>
    </w:pPr>
    <w:rPr>
      <w:rFonts w:ascii="Times New Roman" w:eastAsia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6D7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6D7A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BB6D7A"/>
    <w:pPr>
      <w:autoSpaceDE w:val="0"/>
      <w:autoSpaceDN w:val="0"/>
      <w:adjustRightInd w:val="0"/>
      <w:spacing w:line="240" w:lineRule="auto"/>
      <w:ind w:left="0" w:firstLine="0"/>
      <w:jc w:val="left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A5">
    <w:name w:val="A5"/>
    <w:uiPriority w:val="99"/>
    <w:rsid w:val="00BB6D7A"/>
    <w:rPr>
      <w:color w:val="000000"/>
      <w:sz w:val="14"/>
      <w:szCs w:val="14"/>
    </w:rPr>
  </w:style>
  <w:style w:type="table" w:customStyle="1" w:styleId="GridTable1Light1">
    <w:name w:val="Grid Table 1 Light1"/>
    <w:basedOn w:val="TableNormal"/>
    <w:uiPriority w:val="46"/>
    <w:rsid w:val="00BB6D7A"/>
    <w:pPr>
      <w:spacing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NormalWeb">
    <w:name w:val="Normal (Web)"/>
    <w:basedOn w:val="Normal"/>
    <w:uiPriority w:val="99"/>
    <w:semiHidden/>
    <w:unhideWhenUsed/>
    <w:rsid w:val="00BB6D7A"/>
    <w:pPr>
      <w:spacing w:before="100" w:beforeAutospacing="1" w:after="100" w:afterAutospacing="1" w:line="240" w:lineRule="auto"/>
      <w:ind w:left="0" w:firstLine="0"/>
      <w:jc w:val="left"/>
    </w:pPr>
    <w:rPr>
      <w:rFonts w:ascii="Times New Roman" w:eastAsiaTheme="minorEastAsia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35245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3.png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2.bin"/><Relationship Id="rId63" Type="http://schemas.openxmlformats.org/officeDocument/2006/relationships/oleObject" Target="embeddings/oleObject19.bin"/><Relationship Id="rId84" Type="http://schemas.openxmlformats.org/officeDocument/2006/relationships/image" Target="media/image51.png"/><Relationship Id="rId138" Type="http://schemas.openxmlformats.org/officeDocument/2006/relationships/image" Target="media/image87.png"/><Relationship Id="rId159" Type="http://schemas.openxmlformats.org/officeDocument/2006/relationships/image" Target="media/image101.png"/><Relationship Id="rId170" Type="http://schemas.openxmlformats.org/officeDocument/2006/relationships/oleObject" Target="embeddings/oleObject55.bin"/><Relationship Id="rId191" Type="http://schemas.openxmlformats.org/officeDocument/2006/relationships/oleObject" Target="embeddings/oleObject62.bin"/><Relationship Id="rId205" Type="http://schemas.openxmlformats.org/officeDocument/2006/relationships/image" Target="media/image132.emf"/><Relationship Id="rId226" Type="http://schemas.openxmlformats.org/officeDocument/2006/relationships/image" Target="media/image146.emf"/><Relationship Id="rId247" Type="http://schemas.openxmlformats.org/officeDocument/2006/relationships/theme" Target="theme/theme1.xml"/><Relationship Id="rId107" Type="http://schemas.openxmlformats.org/officeDocument/2006/relationships/oleObject" Target="embeddings/oleObject34.bin"/><Relationship Id="rId11" Type="http://schemas.openxmlformats.org/officeDocument/2006/relationships/image" Target="media/image3.emf"/><Relationship Id="rId32" Type="http://schemas.openxmlformats.org/officeDocument/2006/relationships/image" Target="media/image17.emf"/><Relationship Id="rId53" Type="http://schemas.openxmlformats.org/officeDocument/2006/relationships/image" Target="media/image31.emf"/><Relationship Id="rId74" Type="http://schemas.openxmlformats.org/officeDocument/2006/relationships/image" Target="media/image45.emf"/><Relationship Id="rId128" Type="http://schemas.openxmlformats.org/officeDocument/2006/relationships/oleObject" Target="embeddings/oleObject41.bin"/><Relationship Id="rId149" Type="http://schemas.openxmlformats.org/officeDocument/2006/relationships/oleObject" Target="embeddings/oleObject4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30.bin"/><Relationship Id="rId160" Type="http://schemas.openxmlformats.org/officeDocument/2006/relationships/image" Target="media/image102.emf"/><Relationship Id="rId181" Type="http://schemas.openxmlformats.org/officeDocument/2006/relationships/image" Target="media/image116.emf"/><Relationship Id="rId216" Type="http://schemas.openxmlformats.org/officeDocument/2006/relationships/image" Target="media/image139.png"/><Relationship Id="rId237" Type="http://schemas.openxmlformats.org/officeDocument/2006/relationships/image" Target="media/image153.png"/><Relationship Id="rId22" Type="http://schemas.openxmlformats.org/officeDocument/2006/relationships/image" Target="media/image10.png"/><Relationship Id="rId43" Type="http://schemas.openxmlformats.org/officeDocument/2006/relationships/image" Target="media/image24.png"/><Relationship Id="rId64" Type="http://schemas.openxmlformats.org/officeDocument/2006/relationships/image" Target="media/image38.png"/><Relationship Id="rId118" Type="http://schemas.openxmlformats.org/officeDocument/2006/relationships/image" Target="media/image74.emf"/><Relationship Id="rId139" Type="http://schemas.openxmlformats.org/officeDocument/2006/relationships/image" Target="media/image88.emf"/><Relationship Id="rId85" Type="http://schemas.openxmlformats.org/officeDocument/2006/relationships/image" Target="media/image52.emf"/><Relationship Id="rId150" Type="http://schemas.openxmlformats.org/officeDocument/2006/relationships/image" Target="media/image95.png"/><Relationship Id="rId171" Type="http://schemas.openxmlformats.org/officeDocument/2006/relationships/image" Target="media/image109.png"/><Relationship Id="rId192" Type="http://schemas.openxmlformats.org/officeDocument/2006/relationships/image" Target="media/image123.png"/><Relationship Id="rId206" Type="http://schemas.openxmlformats.org/officeDocument/2006/relationships/oleObject" Target="embeddings/oleObject67.bin"/><Relationship Id="rId227" Type="http://schemas.openxmlformats.org/officeDocument/2006/relationships/oleObject" Target="embeddings/oleObject74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9.bin"/><Relationship Id="rId108" Type="http://schemas.openxmlformats.org/officeDocument/2006/relationships/image" Target="media/image67.png"/><Relationship Id="rId129" Type="http://schemas.openxmlformats.org/officeDocument/2006/relationships/image" Target="media/image81.png"/><Relationship Id="rId54" Type="http://schemas.openxmlformats.org/officeDocument/2006/relationships/oleObject" Target="embeddings/oleObject16.bin"/><Relationship Id="rId75" Type="http://schemas.openxmlformats.org/officeDocument/2006/relationships/oleObject" Target="embeddings/oleObject23.bin"/><Relationship Id="rId96" Type="http://schemas.openxmlformats.org/officeDocument/2006/relationships/image" Target="media/image59.png"/><Relationship Id="rId140" Type="http://schemas.openxmlformats.org/officeDocument/2006/relationships/oleObject" Target="embeddings/oleObject45.bin"/><Relationship Id="rId161" Type="http://schemas.openxmlformats.org/officeDocument/2006/relationships/oleObject" Target="embeddings/oleObject52.bin"/><Relationship Id="rId182" Type="http://schemas.openxmlformats.org/officeDocument/2006/relationships/oleObject" Target="embeddings/oleObject59.bin"/><Relationship Id="rId217" Type="http://schemas.openxmlformats.org/officeDocument/2006/relationships/image" Target="media/image140.emf"/><Relationship Id="rId6" Type="http://schemas.openxmlformats.org/officeDocument/2006/relationships/footnotes" Target="footnotes.xml"/><Relationship Id="rId238" Type="http://schemas.openxmlformats.org/officeDocument/2006/relationships/image" Target="media/image154.emf"/><Relationship Id="rId23" Type="http://schemas.openxmlformats.org/officeDocument/2006/relationships/image" Target="media/image11.emf"/><Relationship Id="rId119" Type="http://schemas.openxmlformats.org/officeDocument/2006/relationships/oleObject" Target="embeddings/oleObject38.bin"/><Relationship Id="rId44" Type="http://schemas.openxmlformats.org/officeDocument/2006/relationships/image" Target="media/image25.emf"/><Relationship Id="rId65" Type="http://schemas.openxmlformats.org/officeDocument/2006/relationships/image" Target="media/image39.emf"/><Relationship Id="rId86" Type="http://schemas.openxmlformats.org/officeDocument/2006/relationships/oleObject" Target="embeddings/oleObject27.bin"/><Relationship Id="rId130" Type="http://schemas.openxmlformats.org/officeDocument/2006/relationships/image" Target="media/image82.emf"/><Relationship Id="rId151" Type="http://schemas.openxmlformats.org/officeDocument/2006/relationships/image" Target="media/image96.emf"/><Relationship Id="rId172" Type="http://schemas.openxmlformats.org/officeDocument/2006/relationships/image" Target="media/image110.emf"/><Relationship Id="rId193" Type="http://schemas.openxmlformats.org/officeDocument/2006/relationships/image" Target="media/image124.emf"/><Relationship Id="rId207" Type="http://schemas.openxmlformats.org/officeDocument/2006/relationships/image" Target="media/image133.png"/><Relationship Id="rId228" Type="http://schemas.openxmlformats.org/officeDocument/2006/relationships/image" Target="media/image147.png"/><Relationship Id="rId13" Type="http://schemas.openxmlformats.org/officeDocument/2006/relationships/image" Target="media/image4.jpeg"/><Relationship Id="rId109" Type="http://schemas.openxmlformats.org/officeDocument/2006/relationships/image" Target="media/image68.emf"/><Relationship Id="rId34" Type="http://schemas.openxmlformats.org/officeDocument/2006/relationships/image" Target="media/image18.png"/><Relationship Id="rId55" Type="http://schemas.openxmlformats.org/officeDocument/2006/relationships/image" Target="media/image32.png"/><Relationship Id="rId76" Type="http://schemas.openxmlformats.org/officeDocument/2006/relationships/image" Target="media/image46.png"/><Relationship Id="rId97" Type="http://schemas.openxmlformats.org/officeDocument/2006/relationships/image" Target="media/image60.emf"/><Relationship Id="rId120" Type="http://schemas.openxmlformats.org/officeDocument/2006/relationships/image" Target="media/image75.png"/><Relationship Id="rId141" Type="http://schemas.openxmlformats.org/officeDocument/2006/relationships/image" Target="media/image89.png"/><Relationship Id="rId7" Type="http://schemas.openxmlformats.org/officeDocument/2006/relationships/endnotes" Target="endnotes.xml"/><Relationship Id="rId162" Type="http://schemas.openxmlformats.org/officeDocument/2006/relationships/image" Target="media/image103.png"/><Relationship Id="rId183" Type="http://schemas.openxmlformats.org/officeDocument/2006/relationships/image" Target="media/image117.png"/><Relationship Id="rId218" Type="http://schemas.openxmlformats.org/officeDocument/2006/relationships/oleObject" Target="embeddings/oleObject71.bin"/><Relationship Id="rId239" Type="http://schemas.openxmlformats.org/officeDocument/2006/relationships/oleObject" Target="embeddings/oleObject78.bin"/><Relationship Id="rId24" Type="http://schemas.openxmlformats.org/officeDocument/2006/relationships/oleObject" Target="embeddings/oleObject6.bin"/><Relationship Id="rId45" Type="http://schemas.openxmlformats.org/officeDocument/2006/relationships/oleObject" Target="embeddings/oleObject13.bin"/><Relationship Id="rId66" Type="http://schemas.openxmlformats.org/officeDocument/2006/relationships/oleObject" Target="embeddings/oleObject20.bin"/><Relationship Id="rId87" Type="http://schemas.openxmlformats.org/officeDocument/2006/relationships/image" Target="media/image53.png"/><Relationship Id="rId110" Type="http://schemas.openxmlformats.org/officeDocument/2006/relationships/oleObject" Target="embeddings/oleObject35.bin"/><Relationship Id="rId131" Type="http://schemas.openxmlformats.org/officeDocument/2006/relationships/oleObject" Target="embeddings/oleObject42.bin"/><Relationship Id="rId152" Type="http://schemas.openxmlformats.org/officeDocument/2006/relationships/oleObject" Target="embeddings/oleObject49.bin"/><Relationship Id="rId173" Type="http://schemas.openxmlformats.org/officeDocument/2006/relationships/oleObject" Target="embeddings/oleObject56.bin"/><Relationship Id="rId194" Type="http://schemas.openxmlformats.org/officeDocument/2006/relationships/oleObject" Target="embeddings/oleObject63.bin"/><Relationship Id="rId208" Type="http://schemas.openxmlformats.org/officeDocument/2006/relationships/image" Target="media/image134.emf"/><Relationship Id="rId229" Type="http://schemas.openxmlformats.org/officeDocument/2006/relationships/image" Target="media/image148.emf"/><Relationship Id="rId240" Type="http://schemas.openxmlformats.org/officeDocument/2006/relationships/image" Target="media/image155.png"/><Relationship Id="rId14" Type="http://schemas.openxmlformats.org/officeDocument/2006/relationships/image" Target="media/image5.emf"/><Relationship Id="rId35" Type="http://schemas.openxmlformats.org/officeDocument/2006/relationships/image" Target="media/image19.emf"/><Relationship Id="rId56" Type="http://schemas.openxmlformats.org/officeDocument/2006/relationships/image" Target="media/image33.emf"/><Relationship Id="rId77" Type="http://schemas.openxmlformats.org/officeDocument/2006/relationships/image" Target="media/image47.emf"/><Relationship Id="rId100" Type="http://schemas.openxmlformats.org/officeDocument/2006/relationships/image" Target="media/image62.emf"/><Relationship Id="rId8" Type="http://schemas.openxmlformats.org/officeDocument/2006/relationships/image" Target="media/image1.emf"/><Relationship Id="rId98" Type="http://schemas.openxmlformats.org/officeDocument/2006/relationships/oleObject" Target="embeddings/oleObject31.bin"/><Relationship Id="rId121" Type="http://schemas.openxmlformats.org/officeDocument/2006/relationships/image" Target="media/image76.emf"/><Relationship Id="rId142" Type="http://schemas.openxmlformats.org/officeDocument/2006/relationships/image" Target="media/image90.emf"/><Relationship Id="rId163" Type="http://schemas.openxmlformats.org/officeDocument/2006/relationships/image" Target="media/image104.emf"/><Relationship Id="rId184" Type="http://schemas.openxmlformats.org/officeDocument/2006/relationships/image" Target="media/image118.emf"/><Relationship Id="rId219" Type="http://schemas.openxmlformats.org/officeDocument/2006/relationships/image" Target="media/image141.png"/><Relationship Id="rId230" Type="http://schemas.openxmlformats.org/officeDocument/2006/relationships/oleObject" Target="embeddings/oleObject75.bin"/><Relationship Id="rId25" Type="http://schemas.openxmlformats.org/officeDocument/2006/relationships/image" Target="media/image12.png"/><Relationship Id="rId46" Type="http://schemas.openxmlformats.org/officeDocument/2006/relationships/image" Target="media/image26.png"/><Relationship Id="rId67" Type="http://schemas.openxmlformats.org/officeDocument/2006/relationships/image" Target="media/image40.png"/><Relationship Id="rId88" Type="http://schemas.openxmlformats.org/officeDocument/2006/relationships/image" Target="media/image54.emf"/><Relationship Id="rId111" Type="http://schemas.openxmlformats.org/officeDocument/2006/relationships/image" Target="media/image69.png"/><Relationship Id="rId132" Type="http://schemas.openxmlformats.org/officeDocument/2006/relationships/image" Target="media/image83.png"/><Relationship Id="rId153" Type="http://schemas.openxmlformats.org/officeDocument/2006/relationships/image" Target="media/image97.png"/><Relationship Id="rId174" Type="http://schemas.openxmlformats.org/officeDocument/2006/relationships/image" Target="media/image111.png"/><Relationship Id="rId195" Type="http://schemas.openxmlformats.org/officeDocument/2006/relationships/image" Target="media/image125.png"/><Relationship Id="rId209" Type="http://schemas.openxmlformats.org/officeDocument/2006/relationships/oleObject" Target="embeddings/oleObject68.bin"/><Relationship Id="rId220" Type="http://schemas.openxmlformats.org/officeDocument/2006/relationships/image" Target="media/image142.emf"/><Relationship Id="rId241" Type="http://schemas.openxmlformats.org/officeDocument/2006/relationships/image" Target="media/image156.emf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0.bin"/><Relationship Id="rId57" Type="http://schemas.openxmlformats.org/officeDocument/2006/relationships/oleObject" Target="embeddings/oleObject17.bin"/><Relationship Id="rId10" Type="http://schemas.openxmlformats.org/officeDocument/2006/relationships/image" Target="media/image2.png"/><Relationship Id="rId31" Type="http://schemas.openxmlformats.org/officeDocument/2006/relationships/image" Target="media/image16.png"/><Relationship Id="rId52" Type="http://schemas.openxmlformats.org/officeDocument/2006/relationships/image" Target="media/image30.png"/><Relationship Id="rId73" Type="http://schemas.openxmlformats.org/officeDocument/2006/relationships/image" Target="media/image44.png"/><Relationship Id="rId78" Type="http://schemas.openxmlformats.org/officeDocument/2006/relationships/oleObject" Target="embeddings/oleObject24.bin"/><Relationship Id="rId94" Type="http://schemas.openxmlformats.org/officeDocument/2006/relationships/image" Target="media/image58.emf"/><Relationship Id="rId99" Type="http://schemas.openxmlformats.org/officeDocument/2006/relationships/image" Target="media/image61.png"/><Relationship Id="rId101" Type="http://schemas.openxmlformats.org/officeDocument/2006/relationships/oleObject" Target="embeddings/oleObject32.bin"/><Relationship Id="rId122" Type="http://schemas.openxmlformats.org/officeDocument/2006/relationships/oleObject" Target="embeddings/oleObject39.bin"/><Relationship Id="rId143" Type="http://schemas.openxmlformats.org/officeDocument/2006/relationships/oleObject" Target="embeddings/oleObject46.bin"/><Relationship Id="rId148" Type="http://schemas.openxmlformats.org/officeDocument/2006/relationships/image" Target="media/image94.emf"/><Relationship Id="rId164" Type="http://schemas.openxmlformats.org/officeDocument/2006/relationships/oleObject" Target="embeddings/oleObject53.bin"/><Relationship Id="rId169" Type="http://schemas.openxmlformats.org/officeDocument/2006/relationships/image" Target="media/image108.emf"/><Relationship Id="rId185" Type="http://schemas.openxmlformats.org/officeDocument/2006/relationships/oleObject" Target="embeddings/oleObject6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115.png"/><Relationship Id="rId210" Type="http://schemas.openxmlformats.org/officeDocument/2006/relationships/image" Target="media/image135.png"/><Relationship Id="rId215" Type="http://schemas.openxmlformats.org/officeDocument/2006/relationships/oleObject" Target="embeddings/oleObject70.bin"/><Relationship Id="rId236" Type="http://schemas.openxmlformats.org/officeDocument/2006/relationships/oleObject" Target="embeddings/oleObject77.bin"/><Relationship Id="rId26" Type="http://schemas.openxmlformats.org/officeDocument/2006/relationships/image" Target="media/image13.emf"/><Relationship Id="rId231" Type="http://schemas.openxmlformats.org/officeDocument/2006/relationships/image" Target="media/image149.png"/><Relationship Id="rId47" Type="http://schemas.openxmlformats.org/officeDocument/2006/relationships/image" Target="media/image27.emf"/><Relationship Id="rId68" Type="http://schemas.openxmlformats.org/officeDocument/2006/relationships/image" Target="media/image41.emf"/><Relationship Id="rId89" Type="http://schemas.openxmlformats.org/officeDocument/2006/relationships/oleObject" Target="embeddings/oleObject28.bin"/><Relationship Id="rId112" Type="http://schemas.openxmlformats.org/officeDocument/2006/relationships/image" Target="media/image70.emf"/><Relationship Id="rId133" Type="http://schemas.openxmlformats.org/officeDocument/2006/relationships/image" Target="media/image84.emf"/><Relationship Id="rId154" Type="http://schemas.openxmlformats.org/officeDocument/2006/relationships/image" Target="media/image98.emf"/><Relationship Id="rId175" Type="http://schemas.openxmlformats.org/officeDocument/2006/relationships/image" Target="media/image112.emf"/><Relationship Id="rId196" Type="http://schemas.openxmlformats.org/officeDocument/2006/relationships/image" Target="media/image126.emf"/><Relationship Id="rId200" Type="http://schemas.openxmlformats.org/officeDocument/2006/relationships/oleObject" Target="embeddings/oleObject65.bin"/><Relationship Id="rId16" Type="http://schemas.openxmlformats.org/officeDocument/2006/relationships/image" Target="media/image6.jpeg"/><Relationship Id="rId221" Type="http://schemas.openxmlformats.org/officeDocument/2006/relationships/oleObject" Target="embeddings/oleObject72.bin"/><Relationship Id="rId242" Type="http://schemas.openxmlformats.org/officeDocument/2006/relationships/oleObject" Target="embeddings/oleObject79.bin"/><Relationship Id="rId37" Type="http://schemas.openxmlformats.org/officeDocument/2006/relationships/image" Target="media/image20.png"/><Relationship Id="rId58" Type="http://schemas.openxmlformats.org/officeDocument/2006/relationships/image" Target="media/image34.png"/><Relationship Id="rId79" Type="http://schemas.openxmlformats.org/officeDocument/2006/relationships/image" Target="media/image48.png"/><Relationship Id="rId102" Type="http://schemas.openxmlformats.org/officeDocument/2006/relationships/image" Target="media/image63.png"/><Relationship Id="rId123" Type="http://schemas.openxmlformats.org/officeDocument/2006/relationships/image" Target="media/image77.png"/><Relationship Id="rId144" Type="http://schemas.openxmlformats.org/officeDocument/2006/relationships/image" Target="media/image91.png"/><Relationship Id="rId90" Type="http://schemas.openxmlformats.org/officeDocument/2006/relationships/image" Target="media/image55.png"/><Relationship Id="rId165" Type="http://schemas.openxmlformats.org/officeDocument/2006/relationships/image" Target="media/image105.png"/><Relationship Id="rId186" Type="http://schemas.openxmlformats.org/officeDocument/2006/relationships/image" Target="media/image119.png"/><Relationship Id="rId211" Type="http://schemas.openxmlformats.org/officeDocument/2006/relationships/image" Target="media/image136.emf"/><Relationship Id="rId232" Type="http://schemas.openxmlformats.org/officeDocument/2006/relationships/image" Target="media/image150.emf"/><Relationship Id="rId27" Type="http://schemas.openxmlformats.org/officeDocument/2006/relationships/oleObject" Target="embeddings/oleObject7.bin"/><Relationship Id="rId48" Type="http://schemas.openxmlformats.org/officeDocument/2006/relationships/oleObject" Target="embeddings/oleObject14.bin"/><Relationship Id="rId69" Type="http://schemas.openxmlformats.org/officeDocument/2006/relationships/oleObject" Target="embeddings/oleObject21.bin"/><Relationship Id="rId113" Type="http://schemas.openxmlformats.org/officeDocument/2006/relationships/oleObject" Target="embeddings/oleObject36.bin"/><Relationship Id="rId134" Type="http://schemas.openxmlformats.org/officeDocument/2006/relationships/oleObject" Target="embeddings/oleObject43.bin"/><Relationship Id="rId80" Type="http://schemas.openxmlformats.org/officeDocument/2006/relationships/image" Target="media/image49.emf"/><Relationship Id="rId155" Type="http://schemas.openxmlformats.org/officeDocument/2006/relationships/oleObject" Target="embeddings/oleObject50.bin"/><Relationship Id="rId176" Type="http://schemas.openxmlformats.org/officeDocument/2006/relationships/oleObject" Target="embeddings/oleObject57.bin"/><Relationship Id="rId197" Type="http://schemas.openxmlformats.org/officeDocument/2006/relationships/oleObject" Target="embeddings/oleObject64.bin"/><Relationship Id="rId201" Type="http://schemas.openxmlformats.org/officeDocument/2006/relationships/image" Target="media/image129.png"/><Relationship Id="rId222" Type="http://schemas.openxmlformats.org/officeDocument/2006/relationships/image" Target="media/image143.png"/><Relationship Id="rId243" Type="http://schemas.openxmlformats.org/officeDocument/2006/relationships/image" Target="media/image157.png"/><Relationship Id="rId17" Type="http://schemas.openxmlformats.org/officeDocument/2006/relationships/image" Target="media/image7.emf"/><Relationship Id="rId38" Type="http://schemas.openxmlformats.org/officeDocument/2006/relationships/image" Target="media/image21.emf"/><Relationship Id="rId59" Type="http://schemas.openxmlformats.org/officeDocument/2006/relationships/image" Target="media/image35.emf"/><Relationship Id="rId103" Type="http://schemas.openxmlformats.org/officeDocument/2006/relationships/image" Target="media/image64.emf"/><Relationship Id="rId124" Type="http://schemas.openxmlformats.org/officeDocument/2006/relationships/image" Target="media/image78.emf"/><Relationship Id="rId70" Type="http://schemas.openxmlformats.org/officeDocument/2006/relationships/image" Target="media/image42.png"/><Relationship Id="rId91" Type="http://schemas.openxmlformats.org/officeDocument/2006/relationships/image" Target="media/image56.emf"/><Relationship Id="rId145" Type="http://schemas.openxmlformats.org/officeDocument/2006/relationships/image" Target="media/image92.emf"/><Relationship Id="rId166" Type="http://schemas.openxmlformats.org/officeDocument/2006/relationships/image" Target="media/image106.emf"/><Relationship Id="rId187" Type="http://schemas.openxmlformats.org/officeDocument/2006/relationships/image" Target="media/image120.e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69.bin"/><Relationship Id="rId233" Type="http://schemas.openxmlformats.org/officeDocument/2006/relationships/oleObject" Target="embeddings/oleObject76.bin"/><Relationship Id="rId28" Type="http://schemas.openxmlformats.org/officeDocument/2006/relationships/image" Target="media/image14.png"/><Relationship Id="rId49" Type="http://schemas.openxmlformats.org/officeDocument/2006/relationships/image" Target="media/image28.png"/><Relationship Id="rId114" Type="http://schemas.openxmlformats.org/officeDocument/2006/relationships/image" Target="media/image71.png"/><Relationship Id="rId60" Type="http://schemas.openxmlformats.org/officeDocument/2006/relationships/oleObject" Target="embeddings/oleObject18.bin"/><Relationship Id="rId81" Type="http://schemas.openxmlformats.org/officeDocument/2006/relationships/oleObject" Target="embeddings/oleObject25.bin"/><Relationship Id="rId135" Type="http://schemas.openxmlformats.org/officeDocument/2006/relationships/image" Target="media/image85.png"/><Relationship Id="rId156" Type="http://schemas.openxmlformats.org/officeDocument/2006/relationships/image" Target="media/image99.png"/><Relationship Id="rId177" Type="http://schemas.openxmlformats.org/officeDocument/2006/relationships/image" Target="media/image113.png"/><Relationship Id="rId198" Type="http://schemas.openxmlformats.org/officeDocument/2006/relationships/image" Target="media/image127.png"/><Relationship Id="rId202" Type="http://schemas.openxmlformats.org/officeDocument/2006/relationships/image" Target="media/image130.emf"/><Relationship Id="rId223" Type="http://schemas.openxmlformats.org/officeDocument/2006/relationships/image" Target="media/image144.emf"/><Relationship Id="rId244" Type="http://schemas.openxmlformats.org/officeDocument/2006/relationships/header" Target="header1.xml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1.bin"/><Relationship Id="rId50" Type="http://schemas.openxmlformats.org/officeDocument/2006/relationships/image" Target="media/image29.emf"/><Relationship Id="rId104" Type="http://schemas.openxmlformats.org/officeDocument/2006/relationships/oleObject" Target="embeddings/oleObject33.bin"/><Relationship Id="rId125" Type="http://schemas.openxmlformats.org/officeDocument/2006/relationships/oleObject" Target="embeddings/oleObject40.bin"/><Relationship Id="rId146" Type="http://schemas.openxmlformats.org/officeDocument/2006/relationships/oleObject" Target="embeddings/oleObject47.bin"/><Relationship Id="rId167" Type="http://schemas.openxmlformats.org/officeDocument/2006/relationships/oleObject" Target="embeddings/oleObject54.bin"/><Relationship Id="rId188" Type="http://schemas.openxmlformats.org/officeDocument/2006/relationships/oleObject" Target="embeddings/oleObject61.bin"/><Relationship Id="rId71" Type="http://schemas.openxmlformats.org/officeDocument/2006/relationships/image" Target="media/image43.emf"/><Relationship Id="rId92" Type="http://schemas.openxmlformats.org/officeDocument/2006/relationships/oleObject" Target="embeddings/oleObject29.bin"/><Relationship Id="rId213" Type="http://schemas.openxmlformats.org/officeDocument/2006/relationships/image" Target="media/image137.png"/><Relationship Id="rId234" Type="http://schemas.openxmlformats.org/officeDocument/2006/relationships/image" Target="media/image151.png"/><Relationship Id="rId2" Type="http://schemas.openxmlformats.org/officeDocument/2006/relationships/numbering" Target="numbering.xml"/><Relationship Id="rId29" Type="http://schemas.openxmlformats.org/officeDocument/2006/relationships/image" Target="media/image15.emf"/><Relationship Id="rId40" Type="http://schemas.openxmlformats.org/officeDocument/2006/relationships/image" Target="media/image22.png"/><Relationship Id="rId115" Type="http://schemas.openxmlformats.org/officeDocument/2006/relationships/image" Target="media/image72.emf"/><Relationship Id="rId136" Type="http://schemas.openxmlformats.org/officeDocument/2006/relationships/image" Target="media/image86.emf"/><Relationship Id="rId157" Type="http://schemas.openxmlformats.org/officeDocument/2006/relationships/image" Target="media/image100.emf"/><Relationship Id="rId178" Type="http://schemas.openxmlformats.org/officeDocument/2006/relationships/image" Target="media/image114.emf"/><Relationship Id="rId61" Type="http://schemas.openxmlformats.org/officeDocument/2006/relationships/image" Target="media/image36.png"/><Relationship Id="rId82" Type="http://schemas.openxmlformats.org/officeDocument/2006/relationships/image" Target="media/image50.emf"/><Relationship Id="rId199" Type="http://schemas.openxmlformats.org/officeDocument/2006/relationships/image" Target="media/image128.emf"/><Relationship Id="rId203" Type="http://schemas.openxmlformats.org/officeDocument/2006/relationships/oleObject" Target="embeddings/oleObject66.bin"/><Relationship Id="rId19" Type="http://schemas.openxmlformats.org/officeDocument/2006/relationships/image" Target="media/image8.png"/><Relationship Id="rId224" Type="http://schemas.openxmlformats.org/officeDocument/2006/relationships/oleObject" Target="embeddings/oleObject73.bin"/><Relationship Id="rId245" Type="http://schemas.openxmlformats.org/officeDocument/2006/relationships/footer" Target="footer1.xml"/><Relationship Id="rId30" Type="http://schemas.openxmlformats.org/officeDocument/2006/relationships/oleObject" Target="embeddings/oleObject8.bin"/><Relationship Id="rId105" Type="http://schemas.openxmlformats.org/officeDocument/2006/relationships/image" Target="media/image65.png"/><Relationship Id="rId126" Type="http://schemas.openxmlformats.org/officeDocument/2006/relationships/image" Target="media/image79.png"/><Relationship Id="rId147" Type="http://schemas.openxmlformats.org/officeDocument/2006/relationships/image" Target="media/image93.png"/><Relationship Id="rId168" Type="http://schemas.openxmlformats.org/officeDocument/2006/relationships/image" Target="media/image107.png"/><Relationship Id="rId51" Type="http://schemas.openxmlformats.org/officeDocument/2006/relationships/oleObject" Target="embeddings/oleObject15.bin"/><Relationship Id="rId72" Type="http://schemas.openxmlformats.org/officeDocument/2006/relationships/oleObject" Target="embeddings/oleObject22.bin"/><Relationship Id="rId93" Type="http://schemas.openxmlformats.org/officeDocument/2006/relationships/image" Target="media/image57.png"/><Relationship Id="rId189" Type="http://schemas.openxmlformats.org/officeDocument/2006/relationships/image" Target="media/image121.png"/><Relationship Id="rId3" Type="http://schemas.openxmlformats.org/officeDocument/2006/relationships/styles" Target="styles.xml"/><Relationship Id="rId214" Type="http://schemas.openxmlformats.org/officeDocument/2006/relationships/image" Target="media/image138.emf"/><Relationship Id="rId235" Type="http://schemas.openxmlformats.org/officeDocument/2006/relationships/image" Target="media/image152.emf"/><Relationship Id="rId116" Type="http://schemas.openxmlformats.org/officeDocument/2006/relationships/oleObject" Target="embeddings/oleObject37.bin"/><Relationship Id="rId137" Type="http://schemas.openxmlformats.org/officeDocument/2006/relationships/oleObject" Target="embeddings/oleObject44.bin"/><Relationship Id="rId158" Type="http://schemas.openxmlformats.org/officeDocument/2006/relationships/oleObject" Target="embeddings/oleObject51.bin"/><Relationship Id="rId20" Type="http://schemas.openxmlformats.org/officeDocument/2006/relationships/image" Target="media/image9.emf"/><Relationship Id="rId41" Type="http://schemas.openxmlformats.org/officeDocument/2006/relationships/image" Target="media/image23.emf"/><Relationship Id="rId62" Type="http://schemas.openxmlformats.org/officeDocument/2006/relationships/image" Target="media/image37.emf"/><Relationship Id="rId83" Type="http://schemas.openxmlformats.org/officeDocument/2006/relationships/oleObject" Target="embeddings/oleObject26.bin"/><Relationship Id="rId179" Type="http://schemas.openxmlformats.org/officeDocument/2006/relationships/oleObject" Target="embeddings/oleObject58.bin"/><Relationship Id="rId190" Type="http://schemas.openxmlformats.org/officeDocument/2006/relationships/image" Target="media/image122.emf"/><Relationship Id="rId204" Type="http://schemas.openxmlformats.org/officeDocument/2006/relationships/image" Target="media/image131.png"/><Relationship Id="rId225" Type="http://schemas.openxmlformats.org/officeDocument/2006/relationships/image" Target="media/image145.png"/><Relationship Id="rId246" Type="http://schemas.openxmlformats.org/officeDocument/2006/relationships/fontTable" Target="fontTable.xml"/><Relationship Id="rId106" Type="http://schemas.openxmlformats.org/officeDocument/2006/relationships/image" Target="media/image66.emf"/><Relationship Id="rId127" Type="http://schemas.openxmlformats.org/officeDocument/2006/relationships/image" Target="media/image80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2430588-42D4-42BC-AA4F-214A1B6C93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1692</Words>
  <Characters>9645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</dc:creator>
  <cp:lastModifiedBy>rz</cp:lastModifiedBy>
  <cp:revision>2</cp:revision>
  <cp:lastPrinted>2020-09-18T05:49:00Z</cp:lastPrinted>
  <dcterms:created xsi:type="dcterms:W3CDTF">2022-04-02T15:39:00Z</dcterms:created>
  <dcterms:modified xsi:type="dcterms:W3CDTF">2022-04-02T15:39:00Z</dcterms:modified>
</cp:coreProperties>
</file>